
<file path=[Content_Types].xml><?xml version="1.0" encoding="utf-8"?>
<Types xmlns="http://schemas.openxmlformats.org/package/2006/content-types">
  <Default Extension="png" ContentType="image/png"/>
  <Default Extension="bin" ContentType="audio/unknown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68" r:id="rId2"/>
    <p:sldId id="256" r:id="rId3"/>
    <p:sldId id="257" r:id="rId4"/>
    <p:sldId id="270" r:id="rId5"/>
    <p:sldId id="258" r:id="rId6"/>
    <p:sldId id="259" r:id="rId7"/>
    <p:sldId id="271" r:id="rId8"/>
    <p:sldId id="272" r:id="rId9"/>
    <p:sldId id="260" r:id="rId10"/>
    <p:sldId id="273" r:id="rId11"/>
    <p:sldId id="274" r:id="rId12"/>
    <p:sldId id="261" r:id="rId13"/>
    <p:sldId id="275" r:id="rId14"/>
    <p:sldId id="276" r:id="rId15"/>
    <p:sldId id="262" r:id="rId16"/>
    <p:sldId id="263" r:id="rId17"/>
    <p:sldId id="264" r:id="rId18"/>
    <p:sldId id="265" r:id="rId19"/>
    <p:sldId id="277" r:id="rId20"/>
    <p:sldId id="266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67" r:id="rId36"/>
    <p:sldId id="269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5" d="100"/>
          <a:sy n="55" d="100"/>
        </p:scale>
        <p:origin x="90" y="3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17438E-CEB0-4B92-A538-6E074B96AE67}" type="datetimeFigureOut">
              <a:rPr lang="en-US" smtClean="0"/>
              <a:t>1/1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18585-6488-4BBE-81F6-60067E8C18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2505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B84710-CCE7-4D74-B6C5-23F8EE821D46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vi-V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02620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C78670-4501-4F4F-900D-9A929C1CEEEF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vi-V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5053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8ED69-667F-40FB-A90F-3D023C3B26D5}" type="datetimeFigureOut">
              <a:rPr lang="en-US" smtClean="0"/>
              <a:pPr/>
              <a:t>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7E8A7-2240-46DC-B30E-551830D3E8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8ED69-667F-40FB-A90F-3D023C3B26D5}" type="datetimeFigureOut">
              <a:rPr lang="en-US" smtClean="0"/>
              <a:pPr/>
              <a:t>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7E8A7-2240-46DC-B30E-551830D3E8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8ED69-667F-40FB-A90F-3D023C3B26D5}" type="datetimeFigureOut">
              <a:rPr lang="en-US" smtClean="0"/>
              <a:pPr/>
              <a:t>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7E8A7-2240-46DC-B30E-551830D3E8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8ED69-667F-40FB-A90F-3D023C3B26D5}" type="datetimeFigureOut">
              <a:rPr lang="en-US" smtClean="0"/>
              <a:pPr/>
              <a:t>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7E8A7-2240-46DC-B30E-551830D3E8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8ED69-667F-40FB-A90F-3D023C3B26D5}" type="datetimeFigureOut">
              <a:rPr lang="en-US" smtClean="0"/>
              <a:pPr/>
              <a:t>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7E8A7-2240-46DC-B30E-551830D3E8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8ED69-667F-40FB-A90F-3D023C3B26D5}" type="datetimeFigureOut">
              <a:rPr lang="en-US" smtClean="0"/>
              <a:pPr/>
              <a:t>1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7E8A7-2240-46DC-B30E-551830D3E8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8ED69-667F-40FB-A90F-3D023C3B26D5}" type="datetimeFigureOut">
              <a:rPr lang="en-US" smtClean="0"/>
              <a:pPr/>
              <a:t>1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7E8A7-2240-46DC-B30E-551830D3E8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8ED69-667F-40FB-A90F-3D023C3B26D5}" type="datetimeFigureOut">
              <a:rPr lang="en-US" smtClean="0"/>
              <a:pPr/>
              <a:t>1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7E8A7-2240-46DC-B30E-551830D3E8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8ED69-667F-40FB-A90F-3D023C3B26D5}" type="datetimeFigureOut">
              <a:rPr lang="en-US" smtClean="0"/>
              <a:pPr/>
              <a:t>1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7E8A7-2240-46DC-B30E-551830D3E8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8ED69-667F-40FB-A90F-3D023C3B26D5}" type="datetimeFigureOut">
              <a:rPr lang="en-US" smtClean="0"/>
              <a:pPr/>
              <a:t>1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7E8A7-2240-46DC-B30E-551830D3E8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8ED69-667F-40FB-A90F-3D023C3B26D5}" type="datetimeFigureOut">
              <a:rPr lang="en-US" smtClean="0"/>
              <a:pPr/>
              <a:t>1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27E8A7-2240-46DC-B30E-551830D3E8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58ED69-667F-40FB-A90F-3D023C3B26D5}" type="datetimeFigureOut">
              <a:rPr lang="en-US" smtClean="0"/>
              <a:pPr/>
              <a:t>1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27E8A7-2240-46DC-B30E-551830D3E88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png"/><Relationship Id="rId5" Type="http://schemas.openxmlformats.org/officeDocument/2006/relationships/image" Target="../media/image5.wmf"/><Relationship Id="rId10" Type="http://schemas.openxmlformats.org/officeDocument/2006/relationships/image" Target="../media/image8.jpeg"/><Relationship Id="rId4" Type="http://schemas.openxmlformats.org/officeDocument/2006/relationships/oleObject" Target="../embeddings/oleObject6.bin"/><Relationship Id="rId9" Type="http://schemas.openxmlformats.org/officeDocument/2006/relationships/image" Target="../media/image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4" Type="http://schemas.openxmlformats.org/officeDocument/2006/relationships/audio" Target="../media/audio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8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gi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png"/><Relationship Id="rId5" Type="http://schemas.openxmlformats.org/officeDocument/2006/relationships/image" Target="../media/image5.wmf"/><Relationship Id="rId10" Type="http://schemas.openxmlformats.org/officeDocument/2006/relationships/image" Target="../media/image8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Hình ảnh background nền trắng bông ho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60030" cy="6858000"/>
          </a:xfrm>
          <a:prstGeom prst="rect">
            <a:avLst/>
          </a:prstGeom>
          <a:noFill/>
        </p:spPr>
      </p:pic>
      <p:sp>
        <p:nvSpPr>
          <p:cNvPr id="3" name="WordArt 6"/>
          <p:cNvSpPr>
            <a:spLocks noChangeArrowheads="1" noChangeShapeType="1" noTextEdit="1"/>
          </p:cNvSpPr>
          <p:nvPr/>
        </p:nvSpPr>
        <p:spPr bwMode="auto">
          <a:xfrm>
            <a:off x="228600" y="304800"/>
            <a:ext cx="573405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HIỆT LIỆT CHÀO MỪNG</a:t>
            </a:r>
          </a:p>
        </p:txBody>
      </p:sp>
      <p:sp>
        <p:nvSpPr>
          <p:cNvPr id="4" name="WordArt 7"/>
          <p:cNvSpPr>
            <a:spLocks noChangeArrowheads="1" noChangeShapeType="1" noTextEdit="1"/>
          </p:cNvSpPr>
          <p:nvPr/>
        </p:nvSpPr>
        <p:spPr bwMode="auto">
          <a:xfrm>
            <a:off x="533400" y="1600200"/>
            <a:ext cx="6096000" cy="9286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CC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QUÝ THẦY CÔ</a:t>
            </a:r>
          </a:p>
        </p:txBody>
      </p:sp>
      <p:sp>
        <p:nvSpPr>
          <p:cNvPr id="5" name="WordArt 8"/>
          <p:cNvSpPr>
            <a:spLocks noChangeArrowheads="1" noChangeShapeType="1" noTextEdit="1"/>
          </p:cNvSpPr>
          <p:nvPr/>
        </p:nvSpPr>
        <p:spPr bwMode="auto">
          <a:xfrm>
            <a:off x="2667000" y="2895600"/>
            <a:ext cx="5734050" cy="914400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/>
            <a:r>
              <a:rPr lang="pt-BR" sz="3600" b="1" kern="10" dirty="0"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solidFill>
                  <a:srgbClr val="3333FF"/>
                </a:solidFill>
                <a:latin typeface="Times New Roman"/>
                <a:cs typeface="Times New Roman"/>
              </a:rPr>
              <a:t>VÀ CÁC EM HỌC SINH</a:t>
            </a:r>
            <a:endParaRPr lang="en-US" sz="3600" b="1" kern="10" dirty="0">
              <a:ln w="9525">
                <a:solidFill>
                  <a:schemeClr val="accent2"/>
                </a:solidFill>
                <a:round/>
                <a:headEnd/>
                <a:tailEnd/>
              </a:ln>
              <a:solidFill>
                <a:srgbClr val="3333FF"/>
              </a:solidFill>
              <a:latin typeface="Times New Roman"/>
              <a:cs typeface="Times New Roman"/>
            </a:endParaRPr>
          </a:p>
        </p:txBody>
      </p:sp>
      <p:sp>
        <p:nvSpPr>
          <p:cNvPr id="6" name="WordArt 12"/>
          <p:cNvSpPr>
            <a:spLocks noChangeArrowheads="1" noChangeShapeType="1" noTextEdit="1"/>
          </p:cNvSpPr>
          <p:nvPr/>
        </p:nvSpPr>
        <p:spPr bwMode="auto">
          <a:xfrm>
            <a:off x="1676400" y="4572000"/>
            <a:ext cx="701040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458"/>
              </a:avLst>
            </a:prstTxWarp>
          </a:bodyPr>
          <a:lstStyle/>
          <a:p>
            <a:pPr algn="ctr"/>
            <a:r>
              <a:rPr lang="en-US" sz="36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6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951788" y="2362200"/>
            <a:ext cx="457200" cy="2120900"/>
            <a:chOff x="4656" y="2264"/>
            <a:chExt cx="288" cy="1336"/>
          </a:xfrm>
        </p:grpSpPr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4656" y="2264"/>
              <a:ext cx="288" cy="1301"/>
              <a:chOff x="4320" y="1549"/>
              <a:chExt cx="288" cy="1301"/>
            </a:xfrm>
          </p:grpSpPr>
          <p:sp>
            <p:nvSpPr>
              <p:cNvPr id="17439" name="Line 12"/>
              <p:cNvSpPr>
                <a:spLocks noChangeShapeType="1"/>
              </p:cNvSpPr>
              <p:nvPr/>
            </p:nvSpPr>
            <p:spPr bwMode="auto">
              <a:xfrm>
                <a:off x="4464" y="2658"/>
                <a:ext cx="0" cy="19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0" name="Rectangle 13"/>
              <p:cNvSpPr>
                <a:spLocks noChangeArrowheads="1"/>
              </p:cNvSpPr>
              <p:nvPr/>
            </p:nvSpPr>
            <p:spPr bwMode="auto">
              <a:xfrm>
                <a:off x="4320" y="1549"/>
                <a:ext cx="288" cy="1187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altLang="zh-CN">
                  <a:ea typeface="SimSun" pitchFamily="2" charset="-122"/>
                </a:endParaRPr>
              </a:p>
            </p:txBody>
          </p:sp>
          <p:grpSp>
            <p:nvGrpSpPr>
              <p:cNvPr id="4" name="Group 14"/>
              <p:cNvGrpSpPr>
                <a:grpSpLocks/>
              </p:cNvGrpSpPr>
              <p:nvPr/>
            </p:nvGrpSpPr>
            <p:grpSpPr bwMode="auto">
              <a:xfrm>
                <a:off x="4525" y="1641"/>
                <a:ext cx="83" cy="1082"/>
                <a:chOff x="2352" y="1041"/>
                <a:chExt cx="253" cy="1082"/>
              </a:xfrm>
            </p:grpSpPr>
            <p:sp>
              <p:nvSpPr>
                <p:cNvPr id="17447" name="Line 15"/>
                <p:cNvSpPr>
                  <a:spLocks noChangeShapeType="1"/>
                </p:cNvSpPr>
                <p:nvPr/>
              </p:nvSpPr>
              <p:spPr bwMode="auto">
                <a:xfrm>
                  <a:off x="2352" y="1041"/>
                  <a:ext cx="2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5" name="Group 16"/>
                <p:cNvGrpSpPr>
                  <a:grpSpLocks/>
                </p:cNvGrpSpPr>
                <p:nvPr/>
              </p:nvGrpSpPr>
              <p:grpSpPr bwMode="auto">
                <a:xfrm>
                  <a:off x="2352" y="1049"/>
                  <a:ext cx="240" cy="217"/>
                  <a:chOff x="4224" y="2880"/>
                  <a:chExt cx="480" cy="480"/>
                </a:xfrm>
              </p:grpSpPr>
              <p:grpSp>
                <p:nvGrpSpPr>
                  <p:cNvPr id="6" name="Group 17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4512" y="2880"/>
                    <a:ext cx="192" cy="480"/>
                    <a:chOff x="1920" y="1728"/>
                    <a:chExt cx="288" cy="1440"/>
                  </a:xfrm>
                </p:grpSpPr>
                <p:grpSp>
                  <p:nvGrpSpPr>
                    <p:cNvPr id="7" name="Group 1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2880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536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537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8" name="Group 2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1728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534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535" name="Line 2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9" name="Group 2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2016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532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533" name="Line 2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0" name="Group 2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2304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530" name="Line 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531" name="Line 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1" name="Group 3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2592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528" name="Line 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529" name="Line 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17522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4224" y="3360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" name="Group 34"/>
                <p:cNvGrpSpPr>
                  <a:grpSpLocks/>
                </p:cNvGrpSpPr>
                <p:nvPr/>
              </p:nvGrpSpPr>
              <p:grpSpPr bwMode="auto">
                <a:xfrm>
                  <a:off x="2352" y="1266"/>
                  <a:ext cx="240" cy="217"/>
                  <a:chOff x="4224" y="2880"/>
                  <a:chExt cx="480" cy="480"/>
                </a:xfrm>
              </p:grpSpPr>
              <p:grpSp>
                <p:nvGrpSpPr>
                  <p:cNvPr id="13" name="Group 35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4512" y="2880"/>
                    <a:ext cx="192" cy="480"/>
                    <a:chOff x="1920" y="1728"/>
                    <a:chExt cx="288" cy="1440"/>
                  </a:xfrm>
                </p:grpSpPr>
                <p:grpSp>
                  <p:nvGrpSpPr>
                    <p:cNvPr id="14" name="Group 3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2880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519" name="Line 3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520" name="Line 3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5" name="Group 3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1728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517" name="Line 4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518" name="Line 4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6" name="Group 4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2016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515" name="Line 4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516" name="Line 4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7" name="Group 4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2304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513" name="Line 4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514" name="Line 4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8" name="Group 4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2592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511" name="Line 4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512" name="Line 5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17505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4224" y="3360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9" name="Group 52"/>
                <p:cNvGrpSpPr>
                  <a:grpSpLocks/>
                </p:cNvGrpSpPr>
                <p:nvPr/>
              </p:nvGrpSpPr>
              <p:grpSpPr bwMode="auto">
                <a:xfrm>
                  <a:off x="2352" y="1476"/>
                  <a:ext cx="240" cy="217"/>
                  <a:chOff x="4224" y="2880"/>
                  <a:chExt cx="480" cy="480"/>
                </a:xfrm>
              </p:grpSpPr>
              <p:grpSp>
                <p:nvGrpSpPr>
                  <p:cNvPr id="20" name="Group 53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4512" y="2880"/>
                    <a:ext cx="192" cy="480"/>
                    <a:chOff x="1920" y="1728"/>
                    <a:chExt cx="288" cy="1440"/>
                  </a:xfrm>
                </p:grpSpPr>
                <p:grpSp>
                  <p:nvGrpSpPr>
                    <p:cNvPr id="21" name="Group 5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2880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502" name="Line 5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503" name="Line 5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22" name="Group 5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1728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500" name="Line 5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501" name="Line 5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23" name="Group 6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2016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498" name="Line 6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499" name="Line 6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24" name="Group 6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2304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496" name="Line 6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497" name="Line 6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25" name="Group 6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2592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494" name="Line 6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495" name="Line 6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17488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4224" y="3360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6" name="Group 70"/>
                <p:cNvGrpSpPr>
                  <a:grpSpLocks/>
                </p:cNvGrpSpPr>
                <p:nvPr/>
              </p:nvGrpSpPr>
              <p:grpSpPr bwMode="auto">
                <a:xfrm>
                  <a:off x="2356" y="1691"/>
                  <a:ext cx="240" cy="217"/>
                  <a:chOff x="4224" y="2880"/>
                  <a:chExt cx="480" cy="480"/>
                </a:xfrm>
              </p:grpSpPr>
              <p:grpSp>
                <p:nvGrpSpPr>
                  <p:cNvPr id="27" name="Group 71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4512" y="2880"/>
                    <a:ext cx="192" cy="480"/>
                    <a:chOff x="1920" y="1728"/>
                    <a:chExt cx="288" cy="1440"/>
                  </a:xfrm>
                </p:grpSpPr>
                <p:grpSp>
                  <p:nvGrpSpPr>
                    <p:cNvPr id="28" name="Group 7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2880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485" name="Line 7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486" name="Line 7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29" name="Group 7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1728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483" name="Line 7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484" name="Line 7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30" name="Group 7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2016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481" name="Line 7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482" name="Line 8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31" name="Group 8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2304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479" name="Line 8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480" name="Line 8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7472" name="Group 8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2592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477" name="Line 8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478" name="Line 8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17471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4224" y="3360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7473" name="Group 88"/>
                <p:cNvGrpSpPr>
                  <a:grpSpLocks/>
                </p:cNvGrpSpPr>
                <p:nvPr/>
              </p:nvGrpSpPr>
              <p:grpSpPr bwMode="auto">
                <a:xfrm>
                  <a:off x="2365" y="1906"/>
                  <a:ext cx="240" cy="217"/>
                  <a:chOff x="4224" y="2880"/>
                  <a:chExt cx="480" cy="480"/>
                </a:xfrm>
              </p:grpSpPr>
              <p:grpSp>
                <p:nvGrpSpPr>
                  <p:cNvPr id="17474" name="Group 89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4512" y="2880"/>
                    <a:ext cx="192" cy="480"/>
                    <a:chOff x="1920" y="1728"/>
                    <a:chExt cx="288" cy="1440"/>
                  </a:xfrm>
                </p:grpSpPr>
                <p:grpSp>
                  <p:nvGrpSpPr>
                    <p:cNvPr id="17475" name="Group 9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2880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468" name="Line 9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469" name="Line 9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7476" name="Group 9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1728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466" name="Line 9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467" name="Line 9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7487" name="Group 9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2016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464" name="Line 9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465" name="Line 9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7489" name="Group 9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2304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462" name="Line 10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463" name="Line 10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17490" name="Group 10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920" y="2592"/>
                      <a:ext cx="288" cy="288"/>
                      <a:chOff x="1920" y="2304"/>
                      <a:chExt cx="288" cy="288"/>
                    </a:xfrm>
                  </p:grpSpPr>
                  <p:sp>
                    <p:nvSpPr>
                      <p:cNvPr id="17460" name="Line 10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0" cy="288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  <p:sp>
                    <p:nvSpPr>
                      <p:cNvPr id="17461" name="Line 10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0" y="2304"/>
                        <a:ext cx="288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17454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4224" y="3360"/>
                    <a:ext cx="48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7442" name="Text Box 106"/>
              <p:cNvSpPr txBox="1">
                <a:spLocks noChangeArrowheads="1"/>
              </p:cNvSpPr>
              <p:nvPr/>
            </p:nvSpPr>
            <p:spPr bwMode="auto">
              <a:xfrm>
                <a:off x="4355" y="1776"/>
                <a:ext cx="24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altLang="en-US" sz="1600"/>
              </a:p>
            </p:txBody>
          </p:sp>
          <p:sp>
            <p:nvSpPr>
              <p:cNvPr id="17443" name="Text Box 107"/>
              <p:cNvSpPr txBox="1">
                <a:spLocks noChangeArrowheads="1"/>
              </p:cNvSpPr>
              <p:nvPr/>
            </p:nvSpPr>
            <p:spPr bwMode="auto">
              <a:xfrm>
                <a:off x="4368" y="2003"/>
                <a:ext cx="24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altLang="en-US" sz="1600"/>
              </a:p>
            </p:txBody>
          </p:sp>
          <p:sp>
            <p:nvSpPr>
              <p:cNvPr id="17444" name="Text Box 108"/>
              <p:cNvSpPr txBox="1">
                <a:spLocks noChangeArrowheads="1"/>
              </p:cNvSpPr>
              <p:nvPr/>
            </p:nvSpPr>
            <p:spPr bwMode="auto">
              <a:xfrm>
                <a:off x="4355" y="2195"/>
                <a:ext cx="24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1600"/>
                  <a:t>	</a:t>
                </a:r>
              </a:p>
            </p:txBody>
          </p:sp>
          <p:sp>
            <p:nvSpPr>
              <p:cNvPr id="17445" name="Text Box 109"/>
              <p:cNvSpPr txBox="1">
                <a:spLocks noChangeArrowheads="1"/>
              </p:cNvSpPr>
              <p:nvPr/>
            </p:nvSpPr>
            <p:spPr bwMode="auto">
              <a:xfrm>
                <a:off x="4355" y="2387"/>
                <a:ext cx="240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altLang="en-US" sz="1600"/>
              </a:p>
            </p:txBody>
          </p:sp>
          <p:sp>
            <p:nvSpPr>
              <p:cNvPr id="17446" name="Text Box 110"/>
              <p:cNvSpPr txBox="1">
                <a:spLocks noChangeArrowheads="1"/>
              </p:cNvSpPr>
              <p:nvPr/>
            </p:nvSpPr>
            <p:spPr bwMode="auto">
              <a:xfrm>
                <a:off x="4355" y="2557"/>
                <a:ext cx="192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altLang="en-US" sz="1600"/>
              </a:p>
            </p:txBody>
          </p:sp>
        </p:grpSp>
        <p:sp>
          <p:nvSpPr>
            <p:cNvPr id="17438" name="Oval 111"/>
            <p:cNvSpPr>
              <a:spLocks noChangeArrowheads="1"/>
            </p:cNvSpPr>
            <p:nvPr/>
          </p:nvSpPr>
          <p:spPr bwMode="auto">
            <a:xfrm>
              <a:off x="4765" y="3552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zh-CN">
                <a:ea typeface="SimSun" pitchFamily="2" charset="-122"/>
              </a:endParaRPr>
            </a:p>
          </p:txBody>
        </p:sp>
      </p:grpSp>
      <p:grpSp>
        <p:nvGrpSpPr>
          <p:cNvPr id="17491" name="Group 112"/>
          <p:cNvGrpSpPr>
            <a:grpSpLocks/>
          </p:cNvGrpSpPr>
          <p:nvPr/>
        </p:nvGrpSpPr>
        <p:grpSpPr bwMode="auto">
          <a:xfrm>
            <a:off x="8001000" y="4343400"/>
            <a:ext cx="360363" cy="1295400"/>
            <a:chOff x="1213" y="1619"/>
            <a:chExt cx="480" cy="410"/>
          </a:xfrm>
        </p:grpSpPr>
        <p:sp>
          <p:nvSpPr>
            <p:cNvPr id="17433" name="AutoShape 113"/>
            <p:cNvSpPr>
              <a:spLocks noChangeArrowheads="1"/>
            </p:cNvSpPr>
            <p:nvPr/>
          </p:nvSpPr>
          <p:spPr bwMode="auto">
            <a:xfrm>
              <a:off x="1213" y="1772"/>
              <a:ext cx="480" cy="257"/>
            </a:xfrm>
            <a:prstGeom prst="can">
              <a:avLst>
                <a:gd name="adj" fmla="val 21356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zh-CN">
                <a:ea typeface="SimSun" pitchFamily="2" charset="-122"/>
              </a:endParaRPr>
            </a:p>
          </p:txBody>
        </p:sp>
        <p:grpSp>
          <p:nvGrpSpPr>
            <p:cNvPr id="17492" name="Group 114"/>
            <p:cNvGrpSpPr>
              <a:grpSpLocks/>
            </p:cNvGrpSpPr>
            <p:nvPr/>
          </p:nvGrpSpPr>
          <p:grpSpPr bwMode="auto">
            <a:xfrm>
              <a:off x="1382" y="1619"/>
              <a:ext cx="132" cy="183"/>
              <a:chOff x="3791" y="2112"/>
              <a:chExt cx="145" cy="249"/>
            </a:xfrm>
          </p:grpSpPr>
          <p:sp>
            <p:nvSpPr>
              <p:cNvPr id="17435" name="Arc 115"/>
              <p:cNvSpPr>
                <a:spLocks noChangeArrowheads="1"/>
              </p:cNvSpPr>
              <p:nvPr/>
            </p:nvSpPr>
            <p:spPr bwMode="auto">
              <a:xfrm rot="10800000">
                <a:off x="3791" y="2112"/>
                <a:ext cx="145" cy="118"/>
              </a:xfrm>
              <a:custGeom>
                <a:avLst/>
                <a:gdLst>
                  <a:gd name="T0" fmla="*/ 79 w 42870"/>
                  <a:gd name="T1" fmla="*/ 0 h 43095"/>
                  <a:gd name="T2" fmla="*/ 145 w 42870"/>
                  <a:gd name="T3" fmla="*/ 59 h 43095"/>
                  <a:gd name="T4" fmla="*/ 72 w 42870"/>
                  <a:gd name="T5" fmla="*/ 118 h 43095"/>
                  <a:gd name="T6" fmla="*/ 0 w 42870"/>
                  <a:gd name="T7" fmla="*/ 69 h 43095"/>
                  <a:gd name="T8" fmla="*/ 79 w 42870"/>
                  <a:gd name="T9" fmla="*/ 0 h 43095"/>
                  <a:gd name="T10" fmla="*/ 145 w 42870"/>
                  <a:gd name="T11" fmla="*/ 59 h 43095"/>
                  <a:gd name="T12" fmla="*/ 72 w 42870"/>
                  <a:gd name="T13" fmla="*/ 118 h 43095"/>
                  <a:gd name="T14" fmla="*/ 0 w 42870"/>
                  <a:gd name="T15" fmla="*/ 69 h 43095"/>
                  <a:gd name="T16" fmla="*/ 72 w 42870"/>
                  <a:gd name="T17" fmla="*/ 59 h 4309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2870"/>
                  <a:gd name="T28" fmla="*/ 0 h 43095"/>
                  <a:gd name="T29" fmla="*/ 42870 w 42870"/>
                  <a:gd name="T30" fmla="*/ 43095 h 4309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2870" h="43095" fill="none">
                    <a:moveTo>
                      <a:pt x="23401" y="0"/>
                    </a:moveTo>
                    <a:cubicBezTo>
                      <a:pt x="34451" y="1096"/>
                      <a:pt x="42870" y="10391"/>
                      <a:pt x="42870" y="21495"/>
                    </a:cubicBezTo>
                    <a:cubicBezTo>
                      <a:pt x="42870" y="33424"/>
                      <a:pt x="33199" y="43095"/>
                      <a:pt x="21270" y="43095"/>
                    </a:cubicBezTo>
                    <a:cubicBezTo>
                      <a:pt x="10791" y="43094"/>
                      <a:pt x="1824" y="35574"/>
                      <a:pt x="-1" y="25256"/>
                    </a:cubicBezTo>
                  </a:path>
                  <a:path w="42870" h="43095" stroke="0">
                    <a:moveTo>
                      <a:pt x="23401" y="0"/>
                    </a:moveTo>
                    <a:cubicBezTo>
                      <a:pt x="34451" y="1096"/>
                      <a:pt x="42870" y="10391"/>
                      <a:pt x="42870" y="21495"/>
                    </a:cubicBezTo>
                    <a:cubicBezTo>
                      <a:pt x="42870" y="33424"/>
                      <a:pt x="33199" y="43095"/>
                      <a:pt x="21270" y="43095"/>
                    </a:cubicBezTo>
                    <a:cubicBezTo>
                      <a:pt x="10791" y="43094"/>
                      <a:pt x="1824" y="35574"/>
                      <a:pt x="-1" y="25256"/>
                    </a:cubicBezTo>
                    <a:lnTo>
                      <a:pt x="21270" y="21495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zh-CN">
                  <a:ea typeface="SimSun" pitchFamily="2" charset="-122"/>
                </a:endParaRPr>
              </a:p>
            </p:txBody>
          </p:sp>
          <p:sp>
            <p:nvSpPr>
              <p:cNvPr id="17436" name="Line 116"/>
              <p:cNvSpPr>
                <a:spLocks noChangeShapeType="1"/>
              </p:cNvSpPr>
              <p:nvPr/>
            </p:nvSpPr>
            <p:spPr bwMode="auto">
              <a:xfrm>
                <a:off x="3862" y="2217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7493" name="Group 117"/>
          <p:cNvGrpSpPr>
            <a:grpSpLocks/>
          </p:cNvGrpSpPr>
          <p:nvPr/>
        </p:nvGrpSpPr>
        <p:grpSpPr bwMode="auto">
          <a:xfrm>
            <a:off x="6850063" y="1062038"/>
            <a:ext cx="838200" cy="2917825"/>
            <a:chOff x="816" y="672"/>
            <a:chExt cx="528" cy="1837"/>
          </a:xfrm>
        </p:grpSpPr>
        <p:grpSp>
          <p:nvGrpSpPr>
            <p:cNvPr id="17504" name="Group 118"/>
            <p:cNvGrpSpPr>
              <a:grpSpLocks/>
            </p:cNvGrpSpPr>
            <p:nvPr/>
          </p:nvGrpSpPr>
          <p:grpSpPr bwMode="auto">
            <a:xfrm>
              <a:off x="816" y="1065"/>
              <a:ext cx="528" cy="1444"/>
              <a:chOff x="1030" y="1100"/>
              <a:chExt cx="528" cy="1444"/>
            </a:xfrm>
          </p:grpSpPr>
          <p:sp>
            <p:nvSpPr>
              <p:cNvPr id="17430" name="Arc 119"/>
              <p:cNvSpPr>
                <a:spLocks noChangeArrowheads="1"/>
              </p:cNvSpPr>
              <p:nvPr/>
            </p:nvSpPr>
            <p:spPr bwMode="auto">
              <a:xfrm rot="326068">
                <a:off x="1239" y="1100"/>
                <a:ext cx="105" cy="277"/>
              </a:xfrm>
              <a:custGeom>
                <a:avLst/>
                <a:gdLst>
                  <a:gd name="T0" fmla="*/ 6 w 40953"/>
                  <a:gd name="T1" fmla="*/ 277 h 31225"/>
                  <a:gd name="T2" fmla="*/ 0 w 40953"/>
                  <a:gd name="T3" fmla="*/ 192 h 31225"/>
                  <a:gd name="T4" fmla="*/ 55 w 40953"/>
                  <a:gd name="T5" fmla="*/ 0 h 31225"/>
                  <a:gd name="T6" fmla="*/ 105 w 40953"/>
                  <a:gd name="T7" fmla="*/ 107 h 31225"/>
                  <a:gd name="T8" fmla="*/ 6 w 40953"/>
                  <a:gd name="T9" fmla="*/ 277 h 31225"/>
                  <a:gd name="T10" fmla="*/ 0 w 40953"/>
                  <a:gd name="T11" fmla="*/ 192 h 31225"/>
                  <a:gd name="T12" fmla="*/ 55 w 40953"/>
                  <a:gd name="T13" fmla="*/ 0 h 31225"/>
                  <a:gd name="T14" fmla="*/ 105 w 40953"/>
                  <a:gd name="T15" fmla="*/ 107 h 31225"/>
                  <a:gd name="T16" fmla="*/ 55 w 40953"/>
                  <a:gd name="T17" fmla="*/ 192 h 312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40953"/>
                  <a:gd name="T28" fmla="*/ 0 h 31225"/>
                  <a:gd name="T29" fmla="*/ 40953 w 40953"/>
                  <a:gd name="T30" fmla="*/ 31225 h 3122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40953" h="31225" fill="none">
                    <a:moveTo>
                      <a:pt x="2263" y="31224"/>
                    </a:moveTo>
                    <a:cubicBezTo>
                      <a:pt x="774" y="28234"/>
                      <a:pt x="0" y="2494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9808" y="0"/>
                      <a:pt x="37307" y="4652"/>
                      <a:pt x="40952" y="12007"/>
                    </a:cubicBezTo>
                  </a:path>
                  <a:path w="40953" h="31225" stroke="0">
                    <a:moveTo>
                      <a:pt x="2263" y="31224"/>
                    </a:moveTo>
                    <a:cubicBezTo>
                      <a:pt x="774" y="28234"/>
                      <a:pt x="0" y="24940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29808" y="0"/>
                      <a:pt x="37307" y="4652"/>
                      <a:pt x="40952" y="12007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zh-CN">
                  <a:ea typeface="SimSun" pitchFamily="2" charset="-122"/>
                </a:endParaRPr>
              </a:p>
            </p:txBody>
          </p:sp>
          <p:sp>
            <p:nvSpPr>
              <p:cNvPr id="17431" name="Rectangle 120"/>
              <p:cNvSpPr>
                <a:spLocks noChangeArrowheads="1"/>
              </p:cNvSpPr>
              <p:nvPr/>
            </p:nvSpPr>
            <p:spPr bwMode="auto">
              <a:xfrm>
                <a:off x="1056" y="1296"/>
                <a:ext cx="336" cy="1248"/>
              </a:xfrm>
              <a:prstGeom prst="rect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altLang="zh-CN">
                  <a:ea typeface="SimSun" pitchFamily="2" charset="-122"/>
                </a:endParaRPr>
              </a:p>
            </p:txBody>
          </p:sp>
          <p:sp>
            <p:nvSpPr>
              <p:cNvPr id="17432" name="Text Box 121"/>
              <p:cNvSpPr txBox="1">
                <a:spLocks noChangeArrowheads="1"/>
              </p:cNvSpPr>
              <p:nvPr/>
            </p:nvSpPr>
            <p:spPr bwMode="auto">
              <a:xfrm>
                <a:off x="1030" y="1296"/>
                <a:ext cx="528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400" dirty="0">
                    <a:solidFill>
                      <a:srgbClr val="660033"/>
                    </a:solidFill>
                    <a:latin typeface="Times New Roman" pitchFamily="18" charset="0"/>
                    <a:cs typeface="Times New Roman" pitchFamily="18" charset="0"/>
                  </a:rPr>
                  <a:t>5N</a:t>
                </a:r>
                <a:r>
                  <a:rPr lang="en-US" altLang="en-US" sz="24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p:grpSp>
        <p:grpSp>
          <p:nvGrpSpPr>
            <p:cNvPr id="17506" name="Group 122"/>
            <p:cNvGrpSpPr>
              <a:grpSpLocks/>
            </p:cNvGrpSpPr>
            <p:nvPr/>
          </p:nvGrpSpPr>
          <p:grpSpPr bwMode="auto">
            <a:xfrm rot="5400000">
              <a:off x="866" y="713"/>
              <a:ext cx="465" cy="384"/>
              <a:chOff x="957" y="1034"/>
              <a:chExt cx="837" cy="409"/>
            </a:xfrm>
          </p:grpSpPr>
          <p:sp>
            <p:nvSpPr>
              <p:cNvPr id="17420" name="Freeform 123"/>
              <p:cNvSpPr>
                <a:spLocks noChangeArrowheads="1"/>
              </p:cNvSpPr>
              <p:nvPr/>
            </p:nvSpPr>
            <p:spPr bwMode="auto">
              <a:xfrm>
                <a:off x="1100" y="1034"/>
                <a:ext cx="694" cy="409"/>
              </a:xfrm>
              <a:custGeom>
                <a:avLst/>
                <a:gdLst>
                  <a:gd name="T0" fmla="*/ 395 w 694"/>
                  <a:gd name="T1" fmla="*/ 307 h 409"/>
                  <a:gd name="T2" fmla="*/ 435 w 694"/>
                  <a:gd name="T3" fmla="*/ 326 h 409"/>
                  <a:gd name="T4" fmla="*/ 480 w 694"/>
                  <a:gd name="T5" fmla="*/ 336 h 409"/>
                  <a:gd name="T6" fmla="*/ 543 w 694"/>
                  <a:gd name="T7" fmla="*/ 338 h 409"/>
                  <a:gd name="T8" fmla="*/ 570 w 694"/>
                  <a:gd name="T9" fmla="*/ 365 h 409"/>
                  <a:gd name="T10" fmla="*/ 530 w 694"/>
                  <a:gd name="T11" fmla="*/ 383 h 409"/>
                  <a:gd name="T12" fmla="*/ 464 w 694"/>
                  <a:gd name="T13" fmla="*/ 409 h 409"/>
                  <a:gd name="T14" fmla="*/ 398 w 694"/>
                  <a:gd name="T15" fmla="*/ 405 h 409"/>
                  <a:gd name="T16" fmla="*/ 303 w 694"/>
                  <a:gd name="T17" fmla="*/ 395 h 409"/>
                  <a:gd name="T18" fmla="*/ 246 w 694"/>
                  <a:gd name="T19" fmla="*/ 374 h 409"/>
                  <a:gd name="T20" fmla="*/ 211 w 694"/>
                  <a:gd name="T21" fmla="*/ 364 h 409"/>
                  <a:gd name="T22" fmla="*/ 174 w 694"/>
                  <a:gd name="T23" fmla="*/ 352 h 409"/>
                  <a:gd name="T24" fmla="*/ 141 w 694"/>
                  <a:gd name="T25" fmla="*/ 345 h 409"/>
                  <a:gd name="T26" fmla="*/ 91 w 694"/>
                  <a:gd name="T27" fmla="*/ 344 h 409"/>
                  <a:gd name="T28" fmla="*/ 51 w 694"/>
                  <a:gd name="T29" fmla="*/ 351 h 409"/>
                  <a:gd name="T30" fmla="*/ 11 w 694"/>
                  <a:gd name="T31" fmla="*/ 345 h 409"/>
                  <a:gd name="T32" fmla="*/ 8 w 694"/>
                  <a:gd name="T33" fmla="*/ 328 h 409"/>
                  <a:gd name="T34" fmla="*/ 27 w 694"/>
                  <a:gd name="T35" fmla="*/ 285 h 409"/>
                  <a:gd name="T36" fmla="*/ 27 w 694"/>
                  <a:gd name="T37" fmla="*/ 223 h 409"/>
                  <a:gd name="T38" fmla="*/ 33 w 694"/>
                  <a:gd name="T39" fmla="*/ 157 h 409"/>
                  <a:gd name="T40" fmla="*/ 41 w 694"/>
                  <a:gd name="T41" fmla="*/ 122 h 409"/>
                  <a:gd name="T42" fmla="*/ 75 w 694"/>
                  <a:gd name="T43" fmla="*/ 117 h 409"/>
                  <a:gd name="T44" fmla="*/ 111 w 694"/>
                  <a:gd name="T45" fmla="*/ 125 h 409"/>
                  <a:gd name="T46" fmla="*/ 137 w 694"/>
                  <a:gd name="T47" fmla="*/ 125 h 409"/>
                  <a:gd name="T48" fmla="*/ 235 w 694"/>
                  <a:gd name="T49" fmla="*/ 74 h 409"/>
                  <a:gd name="T50" fmla="*/ 312 w 694"/>
                  <a:gd name="T51" fmla="*/ 38 h 409"/>
                  <a:gd name="T52" fmla="*/ 359 w 694"/>
                  <a:gd name="T53" fmla="*/ 25 h 409"/>
                  <a:gd name="T54" fmla="*/ 400 w 694"/>
                  <a:gd name="T55" fmla="*/ 3 h 409"/>
                  <a:gd name="T56" fmla="*/ 430 w 694"/>
                  <a:gd name="T57" fmla="*/ 3 h 409"/>
                  <a:gd name="T58" fmla="*/ 472 w 694"/>
                  <a:gd name="T59" fmla="*/ 19 h 409"/>
                  <a:gd name="T60" fmla="*/ 530 w 694"/>
                  <a:gd name="T61" fmla="*/ 50 h 409"/>
                  <a:gd name="T62" fmla="*/ 575 w 694"/>
                  <a:gd name="T63" fmla="*/ 76 h 409"/>
                  <a:gd name="T64" fmla="*/ 607 w 694"/>
                  <a:gd name="T65" fmla="*/ 88 h 409"/>
                  <a:gd name="T66" fmla="*/ 636 w 694"/>
                  <a:gd name="T67" fmla="*/ 128 h 409"/>
                  <a:gd name="T68" fmla="*/ 655 w 694"/>
                  <a:gd name="T69" fmla="*/ 155 h 409"/>
                  <a:gd name="T70" fmla="*/ 671 w 694"/>
                  <a:gd name="T71" fmla="*/ 185 h 409"/>
                  <a:gd name="T72" fmla="*/ 692 w 694"/>
                  <a:gd name="T73" fmla="*/ 247 h 409"/>
                  <a:gd name="T74" fmla="*/ 694 w 694"/>
                  <a:gd name="T75" fmla="*/ 299 h 409"/>
                  <a:gd name="T76" fmla="*/ 687 w 694"/>
                  <a:gd name="T77" fmla="*/ 328 h 409"/>
                  <a:gd name="T78" fmla="*/ 655 w 694"/>
                  <a:gd name="T79" fmla="*/ 320 h 409"/>
                  <a:gd name="T80" fmla="*/ 641 w 694"/>
                  <a:gd name="T81" fmla="*/ 293 h 409"/>
                  <a:gd name="T82" fmla="*/ 636 w 694"/>
                  <a:gd name="T83" fmla="*/ 256 h 409"/>
                  <a:gd name="T84" fmla="*/ 590 w 694"/>
                  <a:gd name="T85" fmla="*/ 207 h 409"/>
                  <a:gd name="T86" fmla="*/ 570 w 694"/>
                  <a:gd name="T87" fmla="*/ 179 h 409"/>
                  <a:gd name="T88" fmla="*/ 536 w 694"/>
                  <a:gd name="T89" fmla="*/ 176 h 409"/>
                  <a:gd name="T90" fmla="*/ 501 w 694"/>
                  <a:gd name="T91" fmla="*/ 169 h 409"/>
                  <a:gd name="T92" fmla="*/ 470 w 694"/>
                  <a:gd name="T93" fmla="*/ 175 h 409"/>
                  <a:gd name="T94" fmla="*/ 434 w 694"/>
                  <a:gd name="T95" fmla="*/ 201 h 409"/>
                  <a:gd name="T96" fmla="*/ 397 w 694"/>
                  <a:gd name="T97" fmla="*/ 236 h 409"/>
                  <a:gd name="T98" fmla="*/ 385 w 694"/>
                  <a:gd name="T99" fmla="*/ 287 h 409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694"/>
                  <a:gd name="T151" fmla="*/ 0 h 409"/>
                  <a:gd name="T152" fmla="*/ 694 w 694"/>
                  <a:gd name="T153" fmla="*/ 409 h 409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694" h="409">
                    <a:moveTo>
                      <a:pt x="385" y="287"/>
                    </a:moveTo>
                    <a:lnTo>
                      <a:pt x="395" y="307"/>
                    </a:lnTo>
                    <a:lnTo>
                      <a:pt x="409" y="317"/>
                    </a:lnTo>
                    <a:lnTo>
                      <a:pt x="435" y="326"/>
                    </a:lnTo>
                    <a:lnTo>
                      <a:pt x="457" y="339"/>
                    </a:lnTo>
                    <a:lnTo>
                      <a:pt x="480" y="336"/>
                    </a:lnTo>
                    <a:lnTo>
                      <a:pt x="516" y="331"/>
                    </a:lnTo>
                    <a:lnTo>
                      <a:pt x="543" y="338"/>
                    </a:lnTo>
                    <a:lnTo>
                      <a:pt x="563" y="351"/>
                    </a:lnTo>
                    <a:lnTo>
                      <a:pt x="570" y="365"/>
                    </a:lnTo>
                    <a:lnTo>
                      <a:pt x="553" y="374"/>
                    </a:lnTo>
                    <a:lnTo>
                      <a:pt x="530" y="383"/>
                    </a:lnTo>
                    <a:lnTo>
                      <a:pt x="493" y="396"/>
                    </a:lnTo>
                    <a:lnTo>
                      <a:pt x="464" y="409"/>
                    </a:lnTo>
                    <a:lnTo>
                      <a:pt x="428" y="406"/>
                    </a:lnTo>
                    <a:lnTo>
                      <a:pt x="398" y="405"/>
                    </a:lnTo>
                    <a:lnTo>
                      <a:pt x="375" y="403"/>
                    </a:lnTo>
                    <a:lnTo>
                      <a:pt x="303" y="395"/>
                    </a:lnTo>
                    <a:lnTo>
                      <a:pt x="276" y="383"/>
                    </a:lnTo>
                    <a:lnTo>
                      <a:pt x="246" y="374"/>
                    </a:lnTo>
                    <a:lnTo>
                      <a:pt x="231" y="368"/>
                    </a:lnTo>
                    <a:lnTo>
                      <a:pt x="211" y="364"/>
                    </a:lnTo>
                    <a:lnTo>
                      <a:pt x="190" y="356"/>
                    </a:lnTo>
                    <a:lnTo>
                      <a:pt x="174" y="352"/>
                    </a:lnTo>
                    <a:lnTo>
                      <a:pt x="157" y="346"/>
                    </a:lnTo>
                    <a:lnTo>
                      <a:pt x="141" y="345"/>
                    </a:lnTo>
                    <a:lnTo>
                      <a:pt x="120" y="342"/>
                    </a:lnTo>
                    <a:lnTo>
                      <a:pt x="91" y="344"/>
                    </a:lnTo>
                    <a:lnTo>
                      <a:pt x="70" y="348"/>
                    </a:lnTo>
                    <a:lnTo>
                      <a:pt x="51" y="351"/>
                    </a:lnTo>
                    <a:lnTo>
                      <a:pt x="32" y="349"/>
                    </a:lnTo>
                    <a:lnTo>
                      <a:pt x="11" y="345"/>
                    </a:lnTo>
                    <a:lnTo>
                      <a:pt x="0" y="343"/>
                    </a:lnTo>
                    <a:lnTo>
                      <a:pt x="8" y="328"/>
                    </a:lnTo>
                    <a:lnTo>
                      <a:pt x="16" y="313"/>
                    </a:lnTo>
                    <a:lnTo>
                      <a:pt x="27" y="285"/>
                    </a:lnTo>
                    <a:lnTo>
                      <a:pt x="26" y="244"/>
                    </a:lnTo>
                    <a:lnTo>
                      <a:pt x="27" y="223"/>
                    </a:lnTo>
                    <a:lnTo>
                      <a:pt x="31" y="181"/>
                    </a:lnTo>
                    <a:lnTo>
                      <a:pt x="33" y="157"/>
                    </a:lnTo>
                    <a:lnTo>
                      <a:pt x="35" y="134"/>
                    </a:lnTo>
                    <a:lnTo>
                      <a:pt x="41" y="122"/>
                    </a:lnTo>
                    <a:lnTo>
                      <a:pt x="31" y="109"/>
                    </a:lnTo>
                    <a:lnTo>
                      <a:pt x="75" y="117"/>
                    </a:lnTo>
                    <a:lnTo>
                      <a:pt x="91" y="118"/>
                    </a:lnTo>
                    <a:lnTo>
                      <a:pt x="111" y="125"/>
                    </a:lnTo>
                    <a:lnTo>
                      <a:pt x="125" y="126"/>
                    </a:lnTo>
                    <a:lnTo>
                      <a:pt x="137" y="125"/>
                    </a:lnTo>
                    <a:lnTo>
                      <a:pt x="161" y="113"/>
                    </a:lnTo>
                    <a:lnTo>
                      <a:pt x="235" y="74"/>
                    </a:lnTo>
                    <a:lnTo>
                      <a:pt x="275" y="54"/>
                    </a:lnTo>
                    <a:lnTo>
                      <a:pt x="312" y="38"/>
                    </a:lnTo>
                    <a:lnTo>
                      <a:pt x="334" y="33"/>
                    </a:lnTo>
                    <a:lnTo>
                      <a:pt x="359" y="25"/>
                    </a:lnTo>
                    <a:lnTo>
                      <a:pt x="379" y="15"/>
                    </a:lnTo>
                    <a:lnTo>
                      <a:pt x="400" y="3"/>
                    </a:lnTo>
                    <a:lnTo>
                      <a:pt x="416" y="0"/>
                    </a:lnTo>
                    <a:lnTo>
                      <a:pt x="430" y="3"/>
                    </a:lnTo>
                    <a:lnTo>
                      <a:pt x="452" y="14"/>
                    </a:lnTo>
                    <a:lnTo>
                      <a:pt x="472" y="19"/>
                    </a:lnTo>
                    <a:lnTo>
                      <a:pt x="490" y="25"/>
                    </a:lnTo>
                    <a:lnTo>
                      <a:pt x="530" y="50"/>
                    </a:lnTo>
                    <a:lnTo>
                      <a:pt x="551" y="59"/>
                    </a:lnTo>
                    <a:lnTo>
                      <a:pt x="575" y="76"/>
                    </a:lnTo>
                    <a:lnTo>
                      <a:pt x="595" y="83"/>
                    </a:lnTo>
                    <a:lnTo>
                      <a:pt x="607" y="88"/>
                    </a:lnTo>
                    <a:lnTo>
                      <a:pt x="622" y="109"/>
                    </a:lnTo>
                    <a:lnTo>
                      <a:pt x="636" y="128"/>
                    </a:lnTo>
                    <a:lnTo>
                      <a:pt x="649" y="144"/>
                    </a:lnTo>
                    <a:lnTo>
                      <a:pt x="655" y="155"/>
                    </a:lnTo>
                    <a:lnTo>
                      <a:pt x="664" y="170"/>
                    </a:lnTo>
                    <a:lnTo>
                      <a:pt x="671" y="185"/>
                    </a:lnTo>
                    <a:lnTo>
                      <a:pt x="689" y="220"/>
                    </a:lnTo>
                    <a:lnTo>
                      <a:pt x="692" y="247"/>
                    </a:lnTo>
                    <a:lnTo>
                      <a:pt x="692" y="276"/>
                    </a:lnTo>
                    <a:lnTo>
                      <a:pt x="694" y="299"/>
                    </a:lnTo>
                    <a:lnTo>
                      <a:pt x="692" y="317"/>
                    </a:lnTo>
                    <a:lnTo>
                      <a:pt x="687" y="328"/>
                    </a:lnTo>
                    <a:lnTo>
                      <a:pt x="675" y="331"/>
                    </a:lnTo>
                    <a:lnTo>
                      <a:pt x="655" y="320"/>
                    </a:lnTo>
                    <a:lnTo>
                      <a:pt x="645" y="306"/>
                    </a:lnTo>
                    <a:lnTo>
                      <a:pt x="641" y="293"/>
                    </a:lnTo>
                    <a:lnTo>
                      <a:pt x="636" y="275"/>
                    </a:lnTo>
                    <a:lnTo>
                      <a:pt x="636" y="256"/>
                    </a:lnTo>
                    <a:lnTo>
                      <a:pt x="612" y="231"/>
                    </a:lnTo>
                    <a:lnTo>
                      <a:pt x="590" y="207"/>
                    </a:lnTo>
                    <a:lnTo>
                      <a:pt x="580" y="190"/>
                    </a:lnTo>
                    <a:lnTo>
                      <a:pt x="570" y="179"/>
                    </a:lnTo>
                    <a:lnTo>
                      <a:pt x="553" y="180"/>
                    </a:lnTo>
                    <a:lnTo>
                      <a:pt x="536" y="176"/>
                    </a:lnTo>
                    <a:lnTo>
                      <a:pt x="515" y="175"/>
                    </a:lnTo>
                    <a:lnTo>
                      <a:pt x="501" y="169"/>
                    </a:lnTo>
                    <a:lnTo>
                      <a:pt x="482" y="171"/>
                    </a:lnTo>
                    <a:lnTo>
                      <a:pt x="470" y="175"/>
                    </a:lnTo>
                    <a:lnTo>
                      <a:pt x="453" y="188"/>
                    </a:lnTo>
                    <a:lnTo>
                      <a:pt x="434" y="201"/>
                    </a:lnTo>
                    <a:lnTo>
                      <a:pt x="412" y="215"/>
                    </a:lnTo>
                    <a:lnTo>
                      <a:pt x="397" y="236"/>
                    </a:lnTo>
                    <a:lnTo>
                      <a:pt x="381" y="252"/>
                    </a:lnTo>
                    <a:lnTo>
                      <a:pt x="385" y="287"/>
                    </a:lnTo>
                    <a:close/>
                  </a:path>
                </a:pathLst>
              </a:custGeom>
              <a:solidFill>
                <a:srgbClr val="FFBFB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zh-CN">
                  <a:ea typeface="SimSun" pitchFamily="2" charset="-122"/>
                </a:endParaRPr>
              </a:p>
            </p:txBody>
          </p:sp>
          <p:sp>
            <p:nvSpPr>
              <p:cNvPr id="17421" name="Freeform 124"/>
              <p:cNvSpPr>
                <a:spLocks noChangeArrowheads="1"/>
              </p:cNvSpPr>
              <p:nvPr/>
            </p:nvSpPr>
            <p:spPr bwMode="auto">
              <a:xfrm rot="2180584" flipH="1">
                <a:off x="1590" y="1083"/>
                <a:ext cx="111" cy="53"/>
              </a:xfrm>
              <a:custGeom>
                <a:avLst/>
                <a:gdLst>
                  <a:gd name="T0" fmla="*/ 0 w 138"/>
                  <a:gd name="T1" fmla="*/ 0 h 66"/>
                  <a:gd name="T2" fmla="*/ 53 w 138"/>
                  <a:gd name="T3" fmla="*/ 22 h 66"/>
                  <a:gd name="T4" fmla="*/ 111 w 138"/>
                  <a:gd name="T5" fmla="*/ 53 h 66"/>
                  <a:gd name="T6" fmla="*/ 0 60000 65536"/>
                  <a:gd name="T7" fmla="*/ 0 60000 65536"/>
                  <a:gd name="T8" fmla="*/ 0 60000 65536"/>
                  <a:gd name="T9" fmla="*/ 0 w 138"/>
                  <a:gd name="T10" fmla="*/ 0 h 66"/>
                  <a:gd name="T11" fmla="*/ 138 w 138"/>
                  <a:gd name="T12" fmla="*/ 66 h 6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8" h="66">
                    <a:moveTo>
                      <a:pt x="0" y="0"/>
                    </a:moveTo>
                    <a:lnTo>
                      <a:pt x="66" y="27"/>
                    </a:lnTo>
                    <a:lnTo>
                      <a:pt x="138" y="66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zh-CN">
                  <a:ea typeface="SimSun" pitchFamily="2" charset="-122"/>
                </a:endParaRPr>
              </a:p>
            </p:txBody>
          </p:sp>
          <p:sp>
            <p:nvSpPr>
              <p:cNvPr id="17422" name="Freeform 125"/>
              <p:cNvSpPr>
                <a:spLocks noChangeArrowheads="1"/>
              </p:cNvSpPr>
              <p:nvPr/>
            </p:nvSpPr>
            <p:spPr bwMode="auto">
              <a:xfrm rot="3423405" flipH="1">
                <a:off x="1629" y="1374"/>
                <a:ext cx="16" cy="54"/>
              </a:xfrm>
              <a:custGeom>
                <a:avLst/>
                <a:gdLst>
                  <a:gd name="T0" fmla="*/ 5 w 70"/>
                  <a:gd name="T1" fmla="*/ 0 h 169"/>
                  <a:gd name="T2" fmla="*/ 12 w 70"/>
                  <a:gd name="T3" fmla="*/ 17 h 169"/>
                  <a:gd name="T4" fmla="*/ 16 w 70"/>
                  <a:gd name="T5" fmla="*/ 27 h 169"/>
                  <a:gd name="T6" fmla="*/ 16 w 70"/>
                  <a:gd name="T7" fmla="*/ 36 h 169"/>
                  <a:gd name="T8" fmla="*/ 13 w 70"/>
                  <a:gd name="T9" fmla="*/ 45 h 169"/>
                  <a:gd name="T10" fmla="*/ 6 w 70"/>
                  <a:gd name="T11" fmla="*/ 50 h 169"/>
                  <a:gd name="T12" fmla="*/ 0 w 70"/>
                  <a:gd name="T13" fmla="*/ 54 h 16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0"/>
                  <a:gd name="T22" fmla="*/ 0 h 169"/>
                  <a:gd name="T23" fmla="*/ 70 w 70"/>
                  <a:gd name="T24" fmla="*/ 169 h 16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0" h="169">
                    <a:moveTo>
                      <a:pt x="23" y="0"/>
                    </a:moveTo>
                    <a:lnTo>
                      <a:pt x="53" y="52"/>
                    </a:lnTo>
                    <a:lnTo>
                      <a:pt x="69" y="83"/>
                    </a:lnTo>
                    <a:lnTo>
                      <a:pt x="70" y="113"/>
                    </a:lnTo>
                    <a:lnTo>
                      <a:pt x="58" y="140"/>
                    </a:lnTo>
                    <a:lnTo>
                      <a:pt x="27" y="158"/>
                    </a:lnTo>
                    <a:lnTo>
                      <a:pt x="0" y="169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zh-CN">
                  <a:ea typeface="SimSun" pitchFamily="2" charset="-122"/>
                </a:endParaRPr>
              </a:p>
            </p:txBody>
          </p:sp>
          <p:sp>
            <p:nvSpPr>
              <p:cNvPr id="17423" name="Freeform 126"/>
              <p:cNvSpPr>
                <a:spLocks noChangeArrowheads="1"/>
              </p:cNvSpPr>
              <p:nvPr/>
            </p:nvSpPr>
            <p:spPr bwMode="auto">
              <a:xfrm rot="3012925" flipH="1">
                <a:off x="1675" y="1189"/>
                <a:ext cx="13" cy="33"/>
              </a:xfrm>
              <a:custGeom>
                <a:avLst/>
                <a:gdLst>
                  <a:gd name="T0" fmla="*/ 0 w 50"/>
                  <a:gd name="T1" fmla="*/ 0 h 93"/>
                  <a:gd name="T2" fmla="*/ 0 w 50"/>
                  <a:gd name="T3" fmla="*/ 11 h 93"/>
                  <a:gd name="T4" fmla="*/ 2 w 50"/>
                  <a:gd name="T5" fmla="*/ 20 h 93"/>
                  <a:gd name="T6" fmla="*/ 7 w 50"/>
                  <a:gd name="T7" fmla="*/ 29 h 93"/>
                  <a:gd name="T8" fmla="*/ 13 w 50"/>
                  <a:gd name="T9" fmla="*/ 33 h 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0"/>
                  <a:gd name="T16" fmla="*/ 0 h 93"/>
                  <a:gd name="T17" fmla="*/ 50 w 50"/>
                  <a:gd name="T18" fmla="*/ 93 h 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0" h="93">
                    <a:moveTo>
                      <a:pt x="0" y="0"/>
                    </a:moveTo>
                    <a:lnTo>
                      <a:pt x="0" y="32"/>
                    </a:lnTo>
                    <a:lnTo>
                      <a:pt x="6" y="57"/>
                    </a:lnTo>
                    <a:lnTo>
                      <a:pt x="25" y="82"/>
                    </a:lnTo>
                    <a:lnTo>
                      <a:pt x="50" y="93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zh-CN">
                  <a:ea typeface="SimSun" pitchFamily="2" charset="-122"/>
                </a:endParaRPr>
              </a:p>
            </p:txBody>
          </p:sp>
          <p:sp>
            <p:nvSpPr>
              <p:cNvPr id="17424" name="Freeform 127"/>
              <p:cNvSpPr>
                <a:spLocks noChangeArrowheads="1"/>
              </p:cNvSpPr>
              <p:nvPr/>
            </p:nvSpPr>
            <p:spPr bwMode="auto">
              <a:xfrm rot="3892858" flipH="1">
                <a:off x="1736" y="1270"/>
                <a:ext cx="10" cy="25"/>
              </a:xfrm>
              <a:custGeom>
                <a:avLst/>
                <a:gdLst>
                  <a:gd name="T0" fmla="*/ 0 w 19"/>
                  <a:gd name="T1" fmla="*/ 0 h 43"/>
                  <a:gd name="T2" fmla="*/ 0 w 19"/>
                  <a:gd name="T3" fmla="*/ 8 h 43"/>
                  <a:gd name="T4" fmla="*/ 2 w 19"/>
                  <a:gd name="T5" fmla="*/ 16 h 43"/>
                  <a:gd name="T6" fmla="*/ 10 w 19"/>
                  <a:gd name="T7" fmla="*/ 25 h 4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9"/>
                  <a:gd name="T13" fmla="*/ 0 h 43"/>
                  <a:gd name="T14" fmla="*/ 19 w 19"/>
                  <a:gd name="T15" fmla="*/ 43 h 4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9" h="43">
                    <a:moveTo>
                      <a:pt x="0" y="0"/>
                    </a:moveTo>
                    <a:lnTo>
                      <a:pt x="0" y="14"/>
                    </a:lnTo>
                    <a:lnTo>
                      <a:pt x="4" y="28"/>
                    </a:lnTo>
                    <a:lnTo>
                      <a:pt x="19" y="43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zh-CN">
                  <a:ea typeface="SimSun" pitchFamily="2" charset="-122"/>
                </a:endParaRPr>
              </a:p>
            </p:txBody>
          </p:sp>
          <p:grpSp>
            <p:nvGrpSpPr>
              <p:cNvPr id="17507" name="Group 128"/>
              <p:cNvGrpSpPr>
                <a:grpSpLocks/>
              </p:cNvGrpSpPr>
              <p:nvPr/>
            </p:nvGrpSpPr>
            <p:grpSpPr bwMode="auto">
              <a:xfrm rot="11405476" flipH="1">
                <a:off x="957" y="1115"/>
                <a:ext cx="261" cy="307"/>
                <a:chOff x="2457" y="2549"/>
                <a:chExt cx="557" cy="547"/>
              </a:xfrm>
            </p:grpSpPr>
            <p:sp>
              <p:nvSpPr>
                <p:cNvPr id="17428" name="Freeform 129"/>
                <p:cNvSpPr>
                  <a:spLocks noChangeArrowheads="1"/>
                </p:cNvSpPr>
                <p:nvPr/>
              </p:nvSpPr>
              <p:spPr bwMode="auto">
                <a:xfrm>
                  <a:off x="2457" y="2549"/>
                  <a:ext cx="557" cy="547"/>
                </a:xfrm>
                <a:custGeom>
                  <a:avLst/>
                  <a:gdLst>
                    <a:gd name="T0" fmla="*/ 557 w 1112"/>
                    <a:gd name="T1" fmla="*/ 70 h 1094"/>
                    <a:gd name="T2" fmla="*/ 529 w 1112"/>
                    <a:gd name="T3" fmla="*/ 136 h 1094"/>
                    <a:gd name="T4" fmla="*/ 509 w 1112"/>
                    <a:gd name="T5" fmla="*/ 186 h 1094"/>
                    <a:gd name="T6" fmla="*/ 486 w 1112"/>
                    <a:gd name="T7" fmla="*/ 238 h 1094"/>
                    <a:gd name="T8" fmla="*/ 472 w 1112"/>
                    <a:gd name="T9" fmla="*/ 294 h 1094"/>
                    <a:gd name="T10" fmla="*/ 463 w 1112"/>
                    <a:gd name="T11" fmla="*/ 351 h 1094"/>
                    <a:gd name="T12" fmla="*/ 453 w 1112"/>
                    <a:gd name="T13" fmla="*/ 407 h 1094"/>
                    <a:gd name="T14" fmla="*/ 453 w 1112"/>
                    <a:gd name="T15" fmla="*/ 458 h 1094"/>
                    <a:gd name="T16" fmla="*/ 453 w 1112"/>
                    <a:gd name="T17" fmla="*/ 500 h 1094"/>
                    <a:gd name="T18" fmla="*/ 453 w 1112"/>
                    <a:gd name="T19" fmla="*/ 519 h 1094"/>
                    <a:gd name="T20" fmla="*/ 121 w 1112"/>
                    <a:gd name="T21" fmla="*/ 547 h 1094"/>
                    <a:gd name="T22" fmla="*/ 65 w 1112"/>
                    <a:gd name="T23" fmla="*/ 224 h 1094"/>
                    <a:gd name="T24" fmla="*/ 14 w 1112"/>
                    <a:gd name="T25" fmla="*/ 33 h 1094"/>
                    <a:gd name="T26" fmla="*/ 0 w 1112"/>
                    <a:gd name="T27" fmla="*/ 0 h 1094"/>
                    <a:gd name="T28" fmla="*/ 210 w 1112"/>
                    <a:gd name="T29" fmla="*/ 37 h 1094"/>
                    <a:gd name="T30" fmla="*/ 383 w 1112"/>
                    <a:gd name="T31" fmla="*/ 51 h 1094"/>
                    <a:gd name="T32" fmla="*/ 495 w 1112"/>
                    <a:gd name="T33" fmla="*/ 51 h 1094"/>
                    <a:gd name="T34" fmla="*/ 557 w 1112"/>
                    <a:gd name="T35" fmla="*/ 70 h 1094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112"/>
                    <a:gd name="T55" fmla="*/ 0 h 1094"/>
                    <a:gd name="T56" fmla="*/ 1112 w 1112"/>
                    <a:gd name="T57" fmla="*/ 1094 h 1094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112" h="1094">
                      <a:moveTo>
                        <a:pt x="1112" y="140"/>
                      </a:moveTo>
                      <a:lnTo>
                        <a:pt x="1056" y="271"/>
                      </a:lnTo>
                      <a:lnTo>
                        <a:pt x="1017" y="373"/>
                      </a:lnTo>
                      <a:lnTo>
                        <a:pt x="971" y="476"/>
                      </a:lnTo>
                      <a:lnTo>
                        <a:pt x="943" y="588"/>
                      </a:lnTo>
                      <a:lnTo>
                        <a:pt x="924" y="702"/>
                      </a:lnTo>
                      <a:lnTo>
                        <a:pt x="905" y="814"/>
                      </a:lnTo>
                      <a:lnTo>
                        <a:pt x="905" y="916"/>
                      </a:lnTo>
                      <a:lnTo>
                        <a:pt x="905" y="1001"/>
                      </a:lnTo>
                      <a:lnTo>
                        <a:pt x="905" y="1038"/>
                      </a:lnTo>
                      <a:lnTo>
                        <a:pt x="242" y="1094"/>
                      </a:lnTo>
                      <a:lnTo>
                        <a:pt x="130" y="448"/>
                      </a:lnTo>
                      <a:lnTo>
                        <a:pt x="28" y="65"/>
                      </a:lnTo>
                      <a:lnTo>
                        <a:pt x="0" y="0"/>
                      </a:lnTo>
                      <a:lnTo>
                        <a:pt x="420" y="75"/>
                      </a:lnTo>
                      <a:lnTo>
                        <a:pt x="765" y="103"/>
                      </a:lnTo>
                      <a:lnTo>
                        <a:pt x="989" y="103"/>
                      </a:lnTo>
                      <a:lnTo>
                        <a:pt x="1112" y="140"/>
                      </a:lnTo>
                      <a:close/>
                    </a:path>
                  </a:pathLst>
                </a:custGeom>
                <a:solidFill>
                  <a:srgbClr val="5F7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zh-CN">
                    <a:ea typeface="SimSun" pitchFamily="2" charset="-122"/>
                  </a:endParaRPr>
                </a:p>
              </p:txBody>
            </p:sp>
            <p:sp>
              <p:nvSpPr>
                <p:cNvPr id="17429" name="Oval 130"/>
                <p:cNvSpPr>
                  <a:spLocks noChangeArrowheads="1"/>
                </p:cNvSpPr>
                <p:nvPr/>
              </p:nvSpPr>
              <p:spPr bwMode="auto">
                <a:xfrm>
                  <a:off x="2793" y="2961"/>
                  <a:ext cx="61" cy="7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zh-CN">
                    <a:ea typeface="SimSun" pitchFamily="2" charset="-122"/>
                  </a:endParaRPr>
                </a:p>
              </p:txBody>
            </p:sp>
          </p:grpSp>
          <p:sp>
            <p:nvSpPr>
              <p:cNvPr id="17426" name="Freeform 131"/>
              <p:cNvSpPr>
                <a:spLocks noChangeArrowheads="1"/>
              </p:cNvSpPr>
              <p:nvPr/>
            </p:nvSpPr>
            <p:spPr bwMode="auto">
              <a:xfrm rot="8068401" flipH="1">
                <a:off x="1545" y="1379"/>
                <a:ext cx="15" cy="10"/>
              </a:xfrm>
              <a:custGeom>
                <a:avLst/>
                <a:gdLst>
                  <a:gd name="T0" fmla="*/ 15 w 55"/>
                  <a:gd name="T1" fmla="*/ 10 h 33"/>
                  <a:gd name="T2" fmla="*/ 7 w 55"/>
                  <a:gd name="T3" fmla="*/ 7 h 33"/>
                  <a:gd name="T4" fmla="*/ 2 w 55"/>
                  <a:gd name="T5" fmla="*/ 2 h 33"/>
                  <a:gd name="T6" fmla="*/ 0 w 55"/>
                  <a:gd name="T7" fmla="*/ 0 h 3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5"/>
                  <a:gd name="T13" fmla="*/ 0 h 33"/>
                  <a:gd name="T14" fmla="*/ 55 w 55"/>
                  <a:gd name="T15" fmla="*/ 33 h 3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5" h="33">
                    <a:moveTo>
                      <a:pt x="55" y="33"/>
                    </a:moveTo>
                    <a:lnTo>
                      <a:pt x="26" y="22"/>
                    </a:lnTo>
                    <a:lnTo>
                      <a:pt x="7" y="8"/>
                    </a:lnTo>
                    <a:lnTo>
                      <a:pt x="0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zh-CN">
                  <a:ea typeface="SimSun" pitchFamily="2" charset="-122"/>
                </a:endParaRPr>
              </a:p>
            </p:txBody>
          </p:sp>
          <p:sp>
            <p:nvSpPr>
              <p:cNvPr id="17427" name="Freeform 132"/>
              <p:cNvSpPr>
                <a:spLocks noChangeArrowheads="1"/>
              </p:cNvSpPr>
              <p:nvPr/>
            </p:nvSpPr>
            <p:spPr bwMode="auto">
              <a:xfrm rot="2668401" flipH="1">
                <a:off x="1554" y="1050"/>
                <a:ext cx="51" cy="32"/>
              </a:xfrm>
              <a:custGeom>
                <a:avLst/>
                <a:gdLst>
                  <a:gd name="T0" fmla="*/ 0 w 53"/>
                  <a:gd name="T1" fmla="*/ 0 h 34"/>
                  <a:gd name="T2" fmla="*/ 16 w 53"/>
                  <a:gd name="T3" fmla="*/ 8 h 34"/>
                  <a:gd name="T4" fmla="*/ 51 w 53"/>
                  <a:gd name="T5" fmla="*/ 32 h 34"/>
                  <a:gd name="T6" fmla="*/ 0 60000 65536"/>
                  <a:gd name="T7" fmla="*/ 0 60000 65536"/>
                  <a:gd name="T8" fmla="*/ 0 60000 65536"/>
                  <a:gd name="T9" fmla="*/ 0 w 53"/>
                  <a:gd name="T10" fmla="*/ 0 h 34"/>
                  <a:gd name="T11" fmla="*/ 53 w 53"/>
                  <a:gd name="T12" fmla="*/ 34 h 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3" h="34">
                    <a:moveTo>
                      <a:pt x="0" y="0"/>
                    </a:moveTo>
                    <a:lnTo>
                      <a:pt x="17" y="8"/>
                    </a:lnTo>
                    <a:lnTo>
                      <a:pt x="53" y="34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altLang="zh-CN">
                  <a:ea typeface="SimSun" pitchFamily="2" charset="-122"/>
                </a:endParaRPr>
              </a:p>
            </p:txBody>
          </p:sp>
        </p:grpSp>
        <p:sp>
          <p:nvSpPr>
            <p:cNvPr id="17419" name="Line 133"/>
            <p:cNvSpPr>
              <a:spLocks noChangeShapeType="1"/>
            </p:cNvSpPr>
            <p:nvPr/>
          </p:nvSpPr>
          <p:spPr bwMode="auto">
            <a:xfrm flipH="1">
              <a:off x="1034" y="1069"/>
              <a:ext cx="48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694" name="AutoShape 134"/>
          <p:cNvSpPr>
            <a:spLocks noChangeArrowheads="1"/>
          </p:cNvSpPr>
          <p:nvPr/>
        </p:nvSpPr>
        <p:spPr bwMode="auto">
          <a:xfrm>
            <a:off x="8534400" y="4114800"/>
            <a:ext cx="533400" cy="304800"/>
          </a:xfrm>
          <a:prstGeom prst="leftArrow">
            <a:avLst>
              <a:gd name="adj1" fmla="val 50000"/>
              <a:gd name="adj2" fmla="val 437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>
              <a:ea typeface="SimSun" pitchFamily="2" charset="-122"/>
            </a:endParaRPr>
          </a:p>
        </p:txBody>
      </p:sp>
      <p:sp>
        <p:nvSpPr>
          <p:cNvPr id="66712" name="Text Box 152"/>
          <p:cNvSpPr txBox="1">
            <a:spLocks noChangeArrowheads="1"/>
          </p:cNvSpPr>
          <p:nvPr/>
        </p:nvSpPr>
        <p:spPr bwMode="auto">
          <a:xfrm>
            <a:off x="609600" y="228600"/>
            <a:ext cx="465296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4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  = 4 N</a:t>
            </a:r>
            <a:endParaRPr lang="en-US" alt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713" name="Text Box 153"/>
          <p:cNvSpPr txBox="1">
            <a:spLocks noChangeArrowheads="1"/>
          </p:cNvSpPr>
          <p:nvPr/>
        </p:nvSpPr>
        <p:spPr bwMode="auto">
          <a:xfrm>
            <a:off x="0" y="838200"/>
            <a:ext cx="60960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US" altLang="en-US" sz="44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P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F</a:t>
            </a:r>
            <a:r>
              <a:rPr lang="en-US" altLang="en-US" sz="44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P = 4N</a:t>
            </a:r>
            <a:endParaRPr lang="en-US" altLang="en-US" sz="44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0" name="Rectangle 129"/>
          <p:cNvSpPr/>
          <p:nvPr/>
        </p:nvSpPr>
        <p:spPr>
          <a:xfrm>
            <a:off x="0" y="3048000"/>
            <a:ext cx="6705600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2: </a:t>
            </a:r>
            <a:r>
              <a:rPr lang="en-US" altLang="en-US" sz="4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éo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vi-VN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ật nặng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ừ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ừ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ên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ao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eo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ương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ẳng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ứng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(</a:t>
            </a:r>
            <a:r>
              <a:rPr lang="en-US" altLang="en-US" sz="4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ao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ho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ố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hỉ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ủa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ực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ế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ông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ổi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 </a:t>
            </a:r>
            <a:r>
              <a:rPr lang="en-US" altLang="en-US" sz="4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ên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ột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oạn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s</a:t>
            </a:r>
            <a:r>
              <a:rPr lang="en-US" altLang="en-US" sz="44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random/>
    <p:sndAc>
      <p:stSnd>
        <p:snd r:embed="rId2" name="recycl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9972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9972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7491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66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66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" dur="500" fill="hold"/>
                                        <p:tgtEl>
                                          <p:spTgt spid="6669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6669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6669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2" dur="500" fill="hold"/>
                                        <p:tgtEl>
                                          <p:spTgt spid="6669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12" grpId="0"/>
      <p:bldP spid="667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515100" y="1970088"/>
            <a:ext cx="873125" cy="4652962"/>
            <a:chOff x="3194" y="1418"/>
            <a:chExt cx="550" cy="2809"/>
          </a:xfrm>
        </p:grpSpPr>
        <p:sp>
          <p:nvSpPr>
            <p:cNvPr id="18580" name="Rectangle 11"/>
            <p:cNvSpPr>
              <a:spLocks noChangeArrowheads="1"/>
            </p:cNvSpPr>
            <p:nvPr/>
          </p:nvSpPr>
          <p:spPr bwMode="auto">
            <a:xfrm>
              <a:off x="3242" y="1440"/>
              <a:ext cx="502" cy="27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zh-CN">
                <a:ea typeface="SimSun" pitchFamily="2" charset="-122"/>
              </a:endParaRP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3480" y="1620"/>
              <a:ext cx="264" cy="2569"/>
              <a:chOff x="4224" y="240"/>
              <a:chExt cx="480" cy="3024"/>
            </a:xfrm>
          </p:grpSpPr>
          <p:grpSp>
            <p:nvGrpSpPr>
              <p:cNvPr id="4" name="Group 13"/>
              <p:cNvGrpSpPr>
                <a:grpSpLocks/>
              </p:cNvGrpSpPr>
              <p:nvPr/>
            </p:nvGrpSpPr>
            <p:grpSpPr bwMode="auto">
              <a:xfrm>
                <a:off x="4224" y="240"/>
                <a:ext cx="480" cy="304"/>
                <a:chOff x="4272" y="1776"/>
                <a:chExt cx="480" cy="480"/>
              </a:xfrm>
            </p:grpSpPr>
            <p:grpSp>
              <p:nvGrpSpPr>
                <p:cNvPr id="5" name="Group 14"/>
                <p:cNvGrpSpPr>
                  <a:grpSpLocks/>
                </p:cNvGrpSpPr>
                <p:nvPr/>
              </p:nvGrpSpPr>
              <p:grpSpPr bwMode="auto">
                <a:xfrm rot="10800000">
                  <a:off x="4560" y="1776"/>
                  <a:ext cx="192" cy="480"/>
                  <a:chOff x="1920" y="1728"/>
                  <a:chExt cx="288" cy="1440"/>
                </a:xfrm>
              </p:grpSpPr>
              <p:grpSp>
                <p:nvGrpSpPr>
                  <p:cNvPr id="6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1920" y="2880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774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75" name="Line 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7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1920" y="1728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772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73" name="Line 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8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1920" y="2016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770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71" name="Line 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9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1920" y="2304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768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69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0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1920" y="2592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766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67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8758" name="Line 30"/>
                <p:cNvSpPr>
                  <a:spLocks noChangeShapeType="1"/>
                </p:cNvSpPr>
                <p:nvPr/>
              </p:nvSpPr>
              <p:spPr bwMode="auto">
                <a:xfrm rot="10800000">
                  <a:off x="4560" y="177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59" name="Line 31"/>
                <p:cNvSpPr>
                  <a:spLocks noChangeShapeType="1"/>
                </p:cNvSpPr>
                <p:nvPr/>
              </p:nvSpPr>
              <p:spPr bwMode="auto">
                <a:xfrm>
                  <a:off x="4272" y="2256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760" name="Line 32"/>
                <p:cNvSpPr>
                  <a:spLocks noChangeShapeType="1"/>
                </p:cNvSpPr>
                <p:nvPr/>
              </p:nvSpPr>
              <p:spPr bwMode="auto">
                <a:xfrm>
                  <a:off x="4272" y="1776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33"/>
              <p:cNvGrpSpPr>
                <a:grpSpLocks/>
              </p:cNvGrpSpPr>
              <p:nvPr/>
            </p:nvGrpSpPr>
            <p:grpSpPr bwMode="auto">
              <a:xfrm>
                <a:off x="4224" y="544"/>
                <a:ext cx="480" cy="304"/>
                <a:chOff x="4224" y="2880"/>
                <a:chExt cx="480" cy="480"/>
              </a:xfrm>
            </p:grpSpPr>
            <p:grpSp>
              <p:nvGrpSpPr>
                <p:cNvPr id="12" name="Group 34"/>
                <p:cNvGrpSpPr>
                  <a:grpSpLocks/>
                </p:cNvGrpSpPr>
                <p:nvPr/>
              </p:nvGrpSpPr>
              <p:grpSpPr bwMode="auto">
                <a:xfrm rot="10800000">
                  <a:off x="4512" y="2880"/>
                  <a:ext cx="192" cy="480"/>
                  <a:chOff x="1920" y="1728"/>
                  <a:chExt cx="288" cy="1440"/>
                </a:xfrm>
              </p:grpSpPr>
              <p:grpSp>
                <p:nvGrpSpPr>
                  <p:cNvPr id="13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1920" y="2880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755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56" name="Line 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4" name="Group 38"/>
                  <p:cNvGrpSpPr>
                    <a:grpSpLocks/>
                  </p:cNvGrpSpPr>
                  <p:nvPr/>
                </p:nvGrpSpPr>
                <p:grpSpPr bwMode="auto">
                  <a:xfrm>
                    <a:off x="1920" y="1728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753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54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5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1920" y="2016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751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52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6" name="Group 44"/>
                  <p:cNvGrpSpPr>
                    <a:grpSpLocks/>
                  </p:cNvGrpSpPr>
                  <p:nvPr/>
                </p:nvGrpSpPr>
                <p:grpSpPr bwMode="auto">
                  <a:xfrm>
                    <a:off x="1920" y="2304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749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50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7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1920" y="2592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747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48" name="Line 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8741" name="Line 50"/>
                <p:cNvSpPr>
                  <a:spLocks noChangeShapeType="1"/>
                </p:cNvSpPr>
                <p:nvPr/>
              </p:nvSpPr>
              <p:spPr bwMode="auto">
                <a:xfrm>
                  <a:off x="4224" y="336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8" name="Group 51"/>
              <p:cNvGrpSpPr>
                <a:grpSpLocks/>
              </p:cNvGrpSpPr>
              <p:nvPr/>
            </p:nvGrpSpPr>
            <p:grpSpPr bwMode="auto">
              <a:xfrm>
                <a:off x="4224" y="848"/>
                <a:ext cx="480" cy="304"/>
                <a:chOff x="4224" y="2880"/>
                <a:chExt cx="480" cy="480"/>
              </a:xfrm>
            </p:grpSpPr>
            <p:grpSp>
              <p:nvGrpSpPr>
                <p:cNvPr id="19" name="Group 52"/>
                <p:cNvGrpSpPr>
                  <a:grpSpLocks/>
                </p:cNvGrpSpPr>
                <p:nvPr/>
              </p:nvGrpSpPr>
              <p:grpSpPr bwMode="auto">
                <a:xfrm rot="10800000">
                  <a:off x="4512" y="2880"/>
                  <a:ext cx="192" cy="480"/>
                  <a:chOff x="1920" y="1728"/>
                  <a:chExt cx="288" cy="1440"/>
                </a:xfrm>
              </p:grpSpPr>
              <p:grpSp>
                <p:nvGrpSpPr>
                  <p:cNvPr id="20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1920" y="2880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738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39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" name="Group 56"/>
                  <p:cNvGrpSpPr>
                    <a:grpSpLocks/>
                  </p:cNvGrpSpPr>
                  <p:nvPr/>
                </p:nvGrpSpPr>
                <p:grpSpPr bwMode="auto">
                  <a:xfrm>
                    <a:off x="1920" y="1728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736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37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2" name="Group 59"/>
                  <p:cNvGrpSpPr>
                    <a:grpSpLocks/>
                  </p:cNvGrpSpPr>
                  <p:nvPr/>
                </p:nvGrpSpPr>
                <p:grpSpPr bwMode="auto">
                  <a:xfrm>
                    <a:off x="1920" y="2016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734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35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3" name="Group 62"/>
                  <p:cNvGrpSpPr>
                    <a:grpSpLocks/>
                  </p:cNvGrpSpPr>
                  <p:nvPr/>
                </p:nvGrpSpPr>
                <p:grpSpPr bwMode="auto">
                  <a:xfrm>
                    <a:off x="1920" y="2304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732" name="Line 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33" name="Line 6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4" name="Group 65"/>
                  <p:cNvGrpSpPr>
                    <a:grpSpLocks/>
                  </p:cNvGrpSpPr>
                  <p:nvPr/>
                </p:nvGrpSpPr>
                <p:grpSpPr bwMode="auto">
                  <a:xfrm>
                    <a:off x="1920" y="2592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730" name="Line 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31" name="Line 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8724" name="Line 68"/>
                <p:cNvSpPr>
                  <a:spLocks noChangeShapeType="1"/>
                </p:cNvSpPr>
                <p:nvPr/>
              </p:nvSpPr>
              <p:spPr bwMode="auto">
                <a:xfrm>
                  <a:off x="4224" y="336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5" name="Group 69"/>
              <p:cNvGrpSpPr>
                <a:grpSpLocks/>
              </p:cNvGrpSpPr>
              <p:nvPr/>
            </p:nvGrpSpPr>
            <p:grpSpPr bwMode="auto">
              <a:xfrm>
                <a:off x="4224" y="1152"/>
                <a:ext cx="480" cy="304"/>
                <a:chOff x="4224" y="2880"/>
                <a:chExt cx="480" cy="480"/>
              </a:xfrm>
            </p:grpSpPr>
            <p:grpSp>
              <p:nvGrpSpPr>
                <p:cNvPr id="26" name="Group 70"/>
                <p:cNvGrpSpPr>
                  <a:grpSpLocks/>
                </p:cNvGrpSpPr>
                <p:nvPr/>
              </p:nvGrpSpPr>
              <p:grpSpPr bwMode="auto">
                <a:xfrm rot="10800000">
                  <a:off x="4512" y="2880"/>
                  <a:ext cx="192" cy="480"/>
                  <a:chOff x="1920" y="1728"/>
                  <a:chExt cx="288" cy="1440"/>
                </a:xfrm>
              </p:grpSpPr>
              <p:grpSp>
                <p:nvGrpSpPr>
                  <p:cNvPr id="27" name="Group 71"/>
                  <p:cNvGrpSpPr>
                    <a:grpSpLocks/>
                  </p:cNvGrpSpPr>
                  <p:nvPr/>
                </p:nvGrpSpPr>
                <p:grpSpPr bwMode="auto">
                  <a:xfrm>
                    <a:off x="1920" y="2880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721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22" name="Line 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8" name="Group 74"/>
                  <p:cNvGrpSpPr>
                    <a:grpSpLocks/>
                  </p:cNvGrpSpPr>
                  <p:nvPr/>
                </p:nvGrpSpPr>
                <p:grpSpPr bwMode="auto">
                  <a:xfrm>
                    <a:off x="1920" y="1728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719" name="Line 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20" name="Line 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1920" y="2016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717" name="Line 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18" name="Line 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0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1920" y="2304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715" name="Line 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16" name="Line 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1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1920" y="2592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713" name="Line 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14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8707" name="Line 86"/>
                <p:cNvSpPr>
                  <a:spLocks noChangeShapeType="1"/>
                </p:cNvSpPr>
                <p:nvPr/>
              </p:nvSpPr>
              <p:spPr bwMode="auto">
                <a:xfrm>
                  <a:off x="4224" y="336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8432" name="Group 87"/>
              <p:cNvGrpSpPr>
                <a:grpSpLocks/>
              </p:cNvGrpSpPr>
              <p:nvPr/>
            </p:nvGrpSpPr>
            <p:grpSpPr bwMode="auto">
              <a:xfrm>
                <a:off x="4224" y="1456"/>
                <a:ext cx="480" cy="304"/>
                <a:chOff x="4224" y="2880"/>
                <a:chExt cx="480" cy="480"/>
              </a:xfrm>
            </p:grpSpPr>
            <p:grpSp>
              <p:nvGrpSpPr>
                <p:cNvPr id="18433" name="Group 88"/>
                <p:cNvGrpSpPr>
                  <a:grpSpLocks/>
                </p:cNvGrpSpPr>
                <p:nvPr/>
              </p:nvGrpSpPr>
              <p:grpSpPr bwMode="auto">
                <a:xfrm rot="10800000">
                  <a:off x="4512" y="2880"/>
                  <a:ext cx="192" cy="480"/>
                  <a:chOff x="1920" y="1728"/>
                  <a:chExt cx="288" cy="1440"/>
                </a:xfrm>
              </p:grpSpPr>
              <p:grpSp>
                <p:nvGrpSpPr>
                  <p:cNvPr id="18434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1920" y="2880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704" name="Line 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05" name="Line 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435" name="Group 92"/>
                  <p:cNvGrpSpPr>
                    <a:grpSpLocks/>
                  </p:cNvGrpSpPr>
                  <p:nvPr/>
                </p:nvGrpSpPr>
                <p:grpSpPr bwMode="auto">
                  <a:xfrm>
                    <a:off x="1920" y="1728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702" name="Line 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03" name="Line 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436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1920" y="2016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700" name="Line 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701" name="Line 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437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1920" y="2304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98" name="Line 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99" name="Line 10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438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1920" y="2592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96" name="Line 1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97" name="Line 1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8690" name="Line 104"/>
                <p:cNvSpPr>
                  <a:spLocks noChangeShapeType="1"/>
                </p:cNvSpPr>
                <p:nvPr/>
              </p:nvSpPr>
              <p:spPr bwMode="auto">
                <a:xfrm>
                  <a:off x="4224" y="336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8439" name="Group 105"/>
              <p:cNvGrpSpPr>
                <a:grpSpLocks/>
              </p:cNvGrpSpPr>
              <p:nvPr/>
            </p:nvGrpSpPr>
            <p:grpSpPr bwMode="auto">
              <a:xfrm>
                <a:off x="4224" y="1760"/>
                <a:ext cx="480" cy="304"/>
                <a:chOff x="4224" y="2880"/>
                <a:chExt cx="480" cy="480"/>
              </a:xfrm>
            </p:grpSpPr>
            <p:grpSp>
              <p:nvGrpSpPr>
                <p:cNvPr id="18440" name="Group 106"/>
                <p:cNvGrpSpPr>
                  <a:grpSpLocks/>
                </p:cNvGrpSpPr>
                <p:nvPr/>
              </p:nvGrpSpPr>
              <p:grpSpPr bwMode="auto">
                <a:xfrm rot="10800000">
                  <a:off x="4512" y="2880"/>
                  <a:ext cx="192" cy="480"/>
                  <a:chOff x="1920" y="1728"/>
                  <a:chExt cx="288" cy="1440"/>
                </a:xfrm>
              </p:grpSpPr>
              <p:grpSp>
                <p:nvGrpSpPr>
                  <p:cNvPr id="18441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1920" y="2880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87" name="Line 1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88" name="Line 1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442" name="Group 110"/>
                  <p:cNvGrpSpPr>
                    <a:grpSpLocks/>
                  </p:cNvGrpSpPr>
                  <p:nvPr/>
                </p:nvGrpSpPr>
                <p:grpSpPr bwMode="auto">
                  <a:xfrm>
                    <a:off x="1920" y="1728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85" name="Line 1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86" name="Line 1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443" name="Group 113"/>
                  <p:cNvGrpSpPr>
                    <a:grpSpLocks/>
                  </p:cNvGrpSpPr>
                  <p:nvPr/>
                </p:nvGrpSpPr>
                <p:grpSpPr bwMode="auto">
                  <a:xfrm>
                    <a:off x="1920" y="2016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83" name="Line 1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84" name="Line 1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444" name="Group 116"/>
                  <p:cNvGrpSpPr>
                    <a:grpSpLocks/>
                  </p:cNvGrpSpPr>
                  <p:nvPr/>
                </p:nvGrpSpPr>
                <p:grpSpPr bwMode="auto">
                  <a:xfrm>
                    <a:off x="1920" y="2304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81" name="Line 1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82" name="Line 1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445" name="Group 119"/>
                  <p:cNvGrpSpPr>
                    <a:grpSpLocks/>
                  </p:cNvGrpSpPr>
                  <p:nvPr/>
                </p:nvGrpSpPr>
                <p:grpSpPr bwMode="auto">
                  <a:xfrm>
                    <a:off x="1920" y="2592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79" name="Line 1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80" name="Line 1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8673" name="Line 122"/>
                <p:cNvSpPr>
                  <a:spLocks noChangeShapeType="1"/>
                </p:cNvSpPr>
                <p:nvPr/>
              </p:nvSpPr>
              <p:spPr bwMode="auto">
                <a:xfrm>
                  <a:off x="4224" y="336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8447" name="Group 123"/>
              <p:cNvGrpSpPr>
                <a:grpSpLocks/>
              </p:cNvGrpSpPr>
              <p:nvPr/>
            </p:nvGrpSpPr>
            <p:grpSpPr bwMode="auto">
              <a:xfrm>
                <a:off x="4224" y="2064"/>
                <a:ext cx="480" cy="304"/>
                <a:chOff x="4224" y="2880"/>
                <a:chExt cx="480" cy="480"/>
              </a:xfrm>
            </p:grpSpPr>
            <p:grpSp>
              <p:nvGrpSpPr>
                <p:cNvPr id="18451" name="Group 124"/>
                <p:cNvGrpSpPr>
                  <a:grpSpLocks/>
                </p:cNvGrpSpPr>
                <p:nvPr/>
              </p:nvGrpSpPr>
              <p:grpSpPr bwMode="auto">
                <a:xfrm rot="10800000">
                  <a:off x="4512" y="2880"/>
                  <a:ext cx="192" cy="480"/>
                  <a:chOff x="1920" y="1728"/>
                  <a:chExt cx="288" cy="1440"/>
                </a:xfrm>
              </p:grpSpPr>
              <p:grpSp>
                <p:nvGrpSpPr>
                  <p:cNvPr id="18453" name="Group 125"/>
                  <p:cNvGrpSpPr>
                    <a:grpSpLocks/>
                  </p:cNvGrpSpPr>
                  <p:nvPr/>
                </p:nvGrpSpPr>
                <p:grpSpPr bwMode="auto">
                  <a:xfrm>
                    <a:off x="1920" y="2880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70" name="Line 1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71" name="Line 1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456" name="Group 128"/>
                  <p:cNvGrpSpPr>
                    <a:grpSpLocks/>
                  </p:cNvGrpSpPr>
                  <p:nvPr/>
                </p:nvGrpSpPr>
                <p:grpSpPr bwMode="auto">
                  <a:xfrm>
                    <a:off x="1920" y="1728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68" name="Line 1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69" name="Line 1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457" name="Group 131"/>
                  <p:cNvGrpSpPr>
                    <a:grpSpLocks/>
                  </p:cNvGrpSpPr>
                  <p:nvPr/>
                </p:nvGrpSpPr>
                <p:grpSpPr bwMode="auto">
                  <a:xfrm>
                    <a:off x="1920" y="2016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66" name="Line 1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67" name="Line 1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458" name="Group 134"/>
                  <p:cNvGrpSpPr>
                    <a:grpSpLocks/>
                  </p:cNvGrpSpPr>
                  <p:nvPr/>
                </p:nvGrpSpPr>
                <p:grpSpPr bwMode="auto">
                  <a:xfrm>
                    <a:off x="1920" y="2304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64" name="Line 1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65" name="Line 1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460" name="Group 137"/>
                  <p:cNvGrpSpPr>
                    <a:grpSpLocks/>
                  </p:cNvGrpSpPr>
                  <p:nvPr/>
                </p:nvGrpSpPr>
                <p:grpSpPr bwMode="auto">
                  <a:xfrm>
                    <a:off x="1920" y="2592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62" name="Line 1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63" name="Line 1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8656" name="Line 140"/>
                <p:cNvSpPr>
                  <a:spLocks noChangeShapeType="1"/>
                </p:cNvSpPr>
                <p:nvPr/>
              </p:nvSpPr>
              <p:spPr bwMode="auto">
                <a:xfrm>
                  <a:off x="4224" y="336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8463" name="Group 141"/>
              <p:cNvGrpSpPr>
                <a:grpSpLocks/>
              </p:cNvGrpSpPr>
              <p:nvPr/>
            </p:nvGrpSpPr>
            <p:grpSpPr bwMode="auto">
              <a:xfrm>
                <a:off x="4224" y="2358"/>
                <a:ext cx="480" cy="304"/>
                <a:chOff x="4224" y="2880"/>
                <a:chExt cx="480" cy="480"/>
              </a:xfrm>
            </p:grpSpPr>
            <p:grpSp>
              <p:nvGrpSpPr>
                <p:cNvPr id="18464" name="Group 142"/>
                <p:cNvGrpSpPr>
                  <a:grpSpLocks/>
                </p:cNvGrpSpPr>
                <p:nvPr/>
              </p:nvGrpSpPr>
              <p:grpSpPr bwMode="auto">
                <a:xfrm rot="10800000">
                  <a:off x="4512" y="2880"/>
                  <a:ext cx="192" cy="480"/>
                  <a:chOff x="1920" y="1728"/>
                  <a:chExt cx="288" cy="1440"/>
                </a:xfrm>
              </p:grpSpPr>
              <p:grpSp>
                <p:nvGrpSpPr>
                  <p:cNvPr id="18471" name="Group 143"/>
                  <p:cNvGrpSpPr>
                    <a:grpSpLocks/>
                  </p:cNvGrpSpPr>
                  <p:nvPr/>
                </p:nvGrpSpPr>
                <p:grpSpPr bwMode="auto">
                  <a:xfrm>
                    <a:off x="1920" y="2880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53" name="Line 1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54" name="Line 1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479" name="Group 146"/>
                  <p:cNvGrpSpPr>
                    <a:grpSpLocks/>
                  </p:cNvGrpSpPr>
                  <p:nvPr/>
                </p:nvGrpSpPr>
                <p:grpSpPr bwMode="auto">
                  <a:xfrm>
                    <a:off x="1920" y="1728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51" name="Line 1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52" name="Line 1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483" name="Group 149"/>
                  <p:cNvGrpSpPr>
                    <a:grpSpLocks/>
                  </p:cNvGrpSpPr>
                  <p:nvPr/>
                </p:nvGrpSpPr>
                <p:grpSpPr bwMode="auto">
                  <a:xfrm>
                    <a:off x="1920" y="2016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49" name="Line 1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50" name="Line 1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490" name="Group 152"/>
                  <p:cNvGrpSpPr>
                    <a:grpSpLocks/>
                  </p:cNvGrpSpPr>
                  <p:nvPr/>
                </p:nvGrpSpPr>
                <p:grpSpPr bwMode="auto">
                  <a:xfrm>
                    <a:off x="1920" y="2304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47" name="Line 1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48" name="Line 1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491" name="Group 155"/>
                  <p:cNvGrpSpPr>
                    <a:grpSpLocks/>
                  </p:cNvGrpSpPr>
                  <p:nvPr/>
                </p:nvGrpSpPr>
                <p:grpSpPr bwMode="auto">
                  <a:xfrm>
                    <a:off x="1920" y="2592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45" name="Line 1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46" name="Line 1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8639" name="Line 158"/>
                <p:cNvSpPr>
                  <a:spLocks noChangeShapeType="1"/>
                </p:cNvSpPr>
                <p:nvPr/>
              </p:nvSpPr>
              <p:spPr bwMode="auto">
                <a:xfrm>
                  <a:off x="4224" y="336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8492" name="Group 159"/>
              <p:cNvGrpSpPr>
                <a:grpSpLocks/>
              </p:cNvGrpSpPr>
              <p:nvPr/>
            </p:nvGrpSpPr>
            <p:grpSpPr bwMode="auto">
              <a:xfrm>
                <a:off x="4224" y="2659"/>
                <a:ext cx="480" cy="304"/>
                <a:chOff x="4224" y="2880"/>
                <a:chExt cx="480" cy="480"/>
              </a:xfrm>
            </p:grpSpPr>
            <p:grpSp>
              <p:nvGrpSpPr>
                <p:cNvPr id="18493" name="Group 160"/>
                <p:cNvGrpSpPr>
                  <a:grpSpLocks/>
                </p:cNvGrpSpPr>
                <p:nvPr/>
              </p:nvGrpSpPr>
              <p:grpSpPr bwMode="auto">
                <a:xfrm rot="10800000">
                  <a:off x="4512" y="2880"/>
                  <a:ext cx="192" cy="480"/>
                  <a:chOff x="1920" y="1728"/>
                  <a:chExt cx="288" cy="1440"/>
                </a:xfrm>
              </p:grpSpPr>
              <p:grpSp>
                <p:nvGrpSpPr>
                  <p:cNvPr id="18494" name="Group 161"/>
                  <p:cNvGrpSpPr>
                    <a:grpSpLocks/>
                  </p:cNvGrpSpPr>
                  <p:nvPr/>
                </p:nvGrpSpPr>
                <p:grpSpPr bwMode="auto">
                  <a:xfrm>
                    <a:off x="1920" y="2880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36" name="Line 1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37" name="Line 1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495" name="Group 164"/>
                  <p:cNvGrpSpPr>
                    <a:grpSpLocks/>
                  </p:cNvGrpSpPr>
                  <p:nvPr/>
                </p:nvGrpSpPr>
                <p:grpSpPr bwMode="auto">
                  <a:xfrm>
                    <a:off x="1920" y="1728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34" name="Line 1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35" name="Line 1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497" name="Group 167"/>
                  <p:cNvGrpSpPr>
                    <a:grpSpLocks/>
                  </p:cNvGrpSpPr>
                  <p:nvPr/>
                </p:nvGrpSpPr>
                <p:grpSpPr bwMode="auto">
                  <a:xfrm>
                    <a:off x="1920" y="2016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32" name="Line 1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33" name="Line 1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498" name="Group 170"/>
                  <p:cNvGrpSpPr>
                    <a:grpSpLocks/>
                  </p:cNvGrpSpPr>
                  <p:nvPr/>
                </p:nvGrpSpPr>
                <p:grpSpPr bwMode="auto">
                  <a:xfrm>
                    <a:off x="1920" y="2304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30" name="Line 1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31" name="Line 1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499" name="Group 173"/>
                  <p:cNvGrpSpPr>
                    <a:grpSpLocks/>
                  </p:cNvGrpSpPr>
                  <p:nvPr/>
                </p:nvGrpSpPr>
                <p:grpSpPr bwMode="auto">
                  <a:xfrm>
                    <a:off x="1920" y="2592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28" name="Line 1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29" name="Line 17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8622" name="Line 176"/>
                <p:cNvSpPr>
                  <a:spLocks noChangeShapeType="1"/>
                </p:cNvSpPr>
                <p:nvPr/>
              </p:nvSpPr>
              <p:spPr bwMode="auto">
                <a:xfrm>
                  <a:off x="4224" y="336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8500" name="Group 177"/>
              <p:cNvGrpSpPr>
                <a:grpSpLocks/>
              </p:cNvGrpSpPr>
              <p:nvPr/>
            </p:nvGrpSpPr>
            <p:grpSpPr bwMode="auto">
              <a:xfrm>
                <a:off x="4224" y="2960"/>
                <a:ext cx="480" cy="304"/>
                <a:chOff x="4224" y="2880"/>
                <a:chExt cx="480" cy="480"/>
              </a:xfrm>
            </p:grpSpPr>
            <p:grpSp>
              <p:nvGrpSpPr>
                <p:cNvPr id="18501" name="Group 178"/>
                <p:cNvGrpSpPr>
                  <a:grpSpLocks/>
                </p:cNvGrpSpPr>
                <p:nvPr/>
              </p:nvGrpSpPr>
              <p:grpSpPr bwMode="auto">
                <a:xfrm rot="10800000">
                  <a:off x="4512" y="2880"/>
                  <a:ext cx="192" cy="480"/>
                  <a:chOff x="1920" y="1728"/>
                  <a:chExt cx="288" cy="1440"/>
                </a:xfrm>
              </p:grpSpPr>
              <p:grpSp>
                <p:nvGrpSpPr>
                  <p:cNvPr id="18512" name="Group 179"/>
                  <p:cNvGrpSpPr>
                    <a:grpSpLocks/>
                  </p:cNvGrpSpPr>
                  <p:nvPr/>
                </p:nvGrpSpPr>
                <p:grpSpPr bwMode="auto">
                  <a:xfrm>
                    <a:off x="1920" y="2880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19" name="Line 1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20" name="Line 1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514" name="Group 182"/>
                  <p:cNvGrpSpPr>
                    <a:grpSpLocks/>
                  </p:cNvGrpSpPr>
                  <p:nvPr/>
                </p:nvGrpSpPr>
                <p:grpSpPr bwMode="auto">
                  <a:xfrm>
                    <a:off x="1920" y="1728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17" name="Line 1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18" name="Line 1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515" name="Group 185"/>
                  <p:cNvGrpSpPr>
                    <a:grpSpLocks/>
                  </p:cNvGrpSpPr>
                  <p:nvPr/>
                </p:nvGrpSpPr>
                <p:grpSpPr bwMode="auto">
                  <a:xfrm>
                    <a:off x="1920" y="2016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15" name="Line 1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16" name="Line 1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516" name="Group 188"/>
                  <p:cNvGrpSpPr>
                    <a:grpSpLocks/>
                  </p:cNvGrpSpPr>
                  <p:nvPr/>
                </p:nvGrpSpPr>
                <p:grpSpPr bwMode="auto">
                  <a:xfrm>
                    <a:off x="1920" y="2304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13" name="Line 1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14" name="Line 1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517" name="Group 191"/>
                  <p:cNvGrpSpPr>
                    <a:grpSpLocks/>
                  </p:cNvGrpSpPr>
                  <p:nvPr/>
                </p:nvGrpSpPr>
                <p:grpSpPr bwMode="auto">
                  <a:xfrm>
                    <a:off x="1920" y="2592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18611" name="Line 1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8612" name="Line 19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8605" name="Line 194"/>
                <p:cNvSpPr>
                  <a:spLocks noChangeShapeType="1"/>
                </p:cNvSpPr>
                <p:nvPr/>
              </p:nvSpPr>
              <p:spPr bwMode="auto">
                <a:xfrm>
                  <a:off x="4224" y="336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8582" name="Text Box 195"/>
            <p:cNvSpPr txBox="1">
              <a:spLocks noChangeArrowheads="1"/>
            </p:cNvSpPr>
            <p:nvPr/>
          </p:nvSpPr>
          <p:spPr bwMode="auto">
            <a:xfrm>
              <a:off x="3389" y="1418"/>
              <a:ext cx="317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/>
                <a:t>10</a:t>
              </a:r>
            </a:p>
          </p:txBody>
        </p:sp>
        <p:sp>
          <p:nvSpPr>
            <p:cNvPr id="18583" name="Text Box 196"/>
            <p:cNvSpPr txBox="1">
              <a:spLocks noChangeArrowheads="1"/>
            </p:cNvSpPr>
            <p:nvPr/>
          </p:nvSpPr>
          <p:spPr bwMode="auto">
            <a:xfrm>
              <a:off x="3427" y="1677"/>
              <a:ext cx="264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/>
                <a:t>9</a:t>
              </a:r>
            </a:p>
          </p:txBody>
        </p:sp>
        <p:sp>
          <p:nvSpPr>
            <p:cNvPr id="18584" name="Text Box 197"/>
            <p:cNvSpPr txBox="1">
              <a:spLocks noChangeArrowheads="1"/>
            </p:cNvSpPr>
            <p:nvPr/>
          </p:nvSpPr>
          <p:spPr bwMode="auto">
            <a:xfrm>
              <a:off x="3427" y="1921"/>
              <a:ext cx="264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/>
                <a:t>8</a:t>
              </a:r>
            </a:p>
          </p:txBody>
        </p:sp>
        <p:sp>
          <p:nvSpPr>
            <p:cNvPr id="18585" name="Text Box 198"/>
            <p:cNvSpPr txBox="1">
              <a:spLocks noChangeArrowheads="1"/>
            </p:cNvSpPr>
            <p:nvPr/>
          </p:nvSpPr>
          <p:spPr bwMode="auto">
            <a:xfrm>
              <a:off x="3427" y="2176"/>
              <a:ext cx="264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/>
                <a:t>7</a:t>
              </a:r>
            </a:p>
          </p:txBody>
        </p:sp>
        <p:sp>
          <p:nvSpPr>
            <p:cNvPr id="18586" name="Text Box 199"/>
            <p:cNvSpPr txBox="1">
              <a:spLocks noChangeArrowheads="1"/>
            </p:cNvSpPr>
            <p:nvPr/>
          </p:nvSpPr>
          <p:spPr bwMode="auto">
            <a:xfrm>
              <a:off x="3427" y="2446"/>
              <a:ext cx="264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/>
                <a:t>6</a:t>
              </a:r>
            </a:p>
          </p:txBody>
        </p:sp>
        <p:sp>
          <p:nvSpPr>
            <p:cNvPr id="18587" name="Text Box 200"/>
            <p:cNvSpPr txBox="1">
              <a:spLocks noChangeArrowheads="1"/>
            </p:cNvSpPr>
            <p:nvPr/>
          </p:nvSpPr>
          <p:spPr bwMode="auto">
            <a:xfrm>
              <a:off x="3427" y="2705"/>
              <a:ext cx="264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/>
                <a:t>5</a:t>
              </a:r>
            </a:p>
          </p:txBody>
        </p:sp>
        <p:sp>
          <p:nvSpPr>
            <p:cNvPr id="18588" name="Text Box 201"/>
            <p:cNvSpPr txBox="1">
              <a:spLocks noChangeArrowheads="1"/>
            </p:cNvSpPr>
            <p:nvPr/>
          </p:nvSpPr>
          <p:spPr bwMode="auto">
            <a:xfrm>
              <a:off x="3427" y="2959"/>
              <a:ext cx="264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/>
                <a:t>4</a:t>
              </a:r>
            </a:p>
          </p:txBody>
        </p:sp>
        <p:sp>
          <p:nvSpPr>
            <p:cNvPr id="18589" name="Text Box 202"/>
            <p:cNvSpPr txBox="1">
              <a:spLocks noChangeArrowheads="1"/>
            </p:cNvSpPr>
            <p:nvPr/>
          </p:nvSpPr>
          <p:spPr bwMode="auto">
            <a:xfrm>
              <a:off x="3427" y="3219"/>
              <a:ext cx="264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/>
                <a:t>3</a:t>
              </a:r>
            </a:p>
          </p:txBody>
        </p:sp>
        <p:sp>
          <p:nvSpPr>
            <p:cNvPr id="18590" name="Text Box 203"/>
            <p:cNvSpPr txBox="1">
              <a:spLocks noChangeArrowheads="1"/>
            </p:cNvSpPr>
            <p:nvPr/>
          </p:nvSpPr>
          <p:spPr bwMode="auto">
            <a:xfrm>
              <a:off x="3427" y="3473"/>
              <a:ext cx="264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/>
                <a:t>2</a:t>
              </a:r>
            </a:p>
          </p:txBody>
        </p:sp>
        <p:sp>
          <p:nvSpPr>
            <p:cNvPr id="18591" name="Text Box 204"/>
            <p:cNvSpPr txBox="1">
              <a:spLocks noChangeArrowheads="1"/>
            </p:cNvSpPr>
            <p:nvPr/>
          </p:nvSpPr>
          <p:spPr bwMode="auto">
            <a:xfrm>
              <a:off x="3427" y="3732"/>
              <a:ext cx="264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/>
                <a:t>1</a:t>
              </a:r>
            </a:p>
          </p:txBody>
        </p:sp>
        <p:sp>
          <p:nvSpPr>
            <p:cNvPr id="18592" name="Text Box 205"/>
            <p:cNvSpPr txBox="1">
              <a:spLocks noChangeArrowheads="1"/>
            </p:cNvSpPr>
            <p:nvPr/>
          </p:nvSpPr>
          <p:spPr bwMode="auto">
            <a:xfrm>
              <a:off x="3432" y="3961"/>
              <a:ext cx="211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/>
                <a:t>0</a:t>
              </a:r>
            </a:p>
          </p:txBody>
        </p:sp>
        <p:sp>
          <p:nvSpPr>
            <p:cNvPr id="18593" name="Text Box 206"/>
            <p:cNvSpPr txBox="1">
              <a:spLocks noChangeArrowheads="1"/>
            </p:cNvSpPr>
            <p:nvPr/>
          </p:nvSpPr>
          <p:spPr bwMode="auto">
            <a:xfrm>
              <a:off x="3194" y="3984"/>
              <a:ext cx="42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800"/>
                <a:t>cm</a:t>
              </a:r>
            </a:p>
          </p:txBody>
        </p:sp>
      </p:grpSp>
      <p:sp>
        <p:nvSpPr>
          <p:cNvPr id="68815" name="Line 207"/>
          <p:cNvSpPr>
            <a:spLocks noChangeShapeType="1"/>
          </p:cNvSpPr>
          <p:nvPr/>
        </p:nvSpPr>
        <p:spPr bwMode="auto">
          <a:xfrm>
            <a:off x="7353300" y="6553200"/>
            <a:ext cx="1905000" cy="15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816" name="Line 208"/>
          <p:cNvSpPr>
            <a:spLocks noChangeShapeType="1"/>
          </p:cNvSpPr>
          <p:nvPr/>
        </p:nvSpPr>
        <p:spPr bwMode="auto">
          <a:xfrm>
            <a:off x="7353300" y="5702300"/>
            <a:ext cx="1905000" cy="15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817" name="Line 209"/>
          <p:cNvSpPr>
            <a:spLocks noChangeShapeType="1"/>
          </p:cNvSpPr>
          <p:nvPr/>
        </p:nvSpPr>
        <p:spPr bwMode="auto">
          <a:xfrm>
            <a:off x="7810500" y="445452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8818" name="Line 210"/>
          <p:cNvSpPr>
            <a:spLocks noChangeShapeType="1"/>
          </p:cNvSpPr>
          <p:nvPr/>
        </p:nvSpPr>
        <p:spPr bwMode="auto">
          <a:xfrm flipH="1">
            <a:off x="7353300" y="4445000"/>
            <a:ext cx="1905000" cy="1588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819" name="Line 211"/>
          <p:cNvSpPr>
            <a:spLocks noChangeShapeType="1"/>
          </p:cNvSpPr>
          <p:nvPr/>
        </p:nvSpPr>
        <p:spPr bwMode="auto">
          <a:xfrm flipH="1">
            <a:off x="7353300" y="5295900"/>
            <a:ext cx="1905000" cy="1588"/>
          </a:xfrm>
          <a:prstGeom prst="line">
            <a:avLst/>
          </a:prstGeom>
          <a:noFill/>
          <a:ln w="9525">
            <a:solidFill>
              <a:srgbClr val="FF0066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820" name="Line 212"/>
          <p:cNvSpPr>
            <a:spLocks noChangeShapeType="1"/>
          </p:cNvSpPr>
          <p:nvPr/>
        </p:nvSpPr>
        <p:spPr bwMode="auto">
          <a:xfrm>
            <a:off x="7810500" y="5715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18518" name="Group 213"/>
          <p:cNvGrpSpPr>
            <a:grpSpLocks/>
          </p:cNvGrpSpPr>
          <p:nvPr/>
        </p:nvGrpSpPr>
        <p:grpSpPr bwMode="auto">
          <a:xfrm>
            <a:off x="8534400" y="863600"/>
            <a:ext cx="838200" cy="5756275"/>
            <a:chOff x="4992" y="528"/>
            <a:chExt cx="528" cy="3626"/>
          </a:xfrm>
        </p:grpSpPr>
        <p:grpSp>
          <p:nvGrpSpPr>
            <p:cNvPr id="18529" name="Group 214"/>
            <p:cNvGrpSpPr>
              <a:grpSpLocks/>
            </p:cNvGrpSpPr>
            <p:nvPr/>
          </p:nvGrpSpPr>
          <p:grpSpPr bwMode="auto">
            <a:xfrm>
              <a:off x="5040" y="2059"/>
              <a:ext cx="288" cy="1336"/>
              <a:chOff x="4656" y="2264"/>
              <a:chExt cx="288" cy="1336"/>
            </a:xfrm>
          </p:grpSpPr>
          <p:grpSp>
            <p:nvGrpSpPr>
              <p:cNvPr id="18531" name="Group 215"/>
              <p:cNvGrpSpPr>
                <a:grpSpLocks/>
              </p:cNvGrpSpPr>
              <p:nvPr/>
            </p:nvGrpSpPr>
            <p:grpSpPr bwMode="auto">
              <a:xfrm>
                <a:off x="4656" y="2264"/>
                <a:ext cx="288" cy="1301"/>
                <a:chOff x="4320" y="1549"/>
                <a:chExt cx="288" cy="1301"/>
              </a:xfrm>
            </p:grpSpPr>
            <p:sp>
              <p:nvSpPr>
                <p:cNvPr id="18481" name="Line 216"/>
                <p:cNvSpPr>
                  <a:spLocks noChangeShapeType="1"/>
                </p:cNvSpPr>
                <p:nvPr/>
              </p:nvSpPr>
              <p:spPr bwMode="auto">
                <a:xfrm>
                  <a:off x="4464" y="2658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482" name="Rectangle 217"/>
                <p:cNvSpPr>
                  <a:spLocks noChangeArrowheads="1"/>
                </p:cNvSpPr>
                <p:nvPr/>
              </p:nvSpPr>
              <p:spPr bwMode="auto">
                <a:xfrm>
                  <a:off x="4320" y="1549"/>
                  <a:ext cx="288" cy="1187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zh-CN">
                    <a:ea typeface="SimSun" pitchFamily="2" charset="-122"/>
                  </a:endParaRPr>
                </a:p>
              </p:txBody>
            </p:sp>
            <p:grpSp>
              <p:nvGrpSpPr>
                <p:cNvPr id="18532" name="Group 218"/>
                <p:cNvGrpSpPr>
                  <a:grpSpLocks/>
                </p:cNvGrpSpPr>
                <p:nvPr/>
              </p:nvGrpSpPr>
              <p:grpSpPr bwMode="auto">
                <a:xfrm>
                  <a:off x="4525" y="1641"/>
                  <a:ext cx="83" cy="1082"/>
                  <a:chOff x="2352" y="1041"/>
                  <a:chExt cx="253" cy="1082"/>
                </a:xfrm>
              </p:grpSpPr>
              <p:sp>
                <p:nvSpPr>
                  <p:cNvPr id="18489" name="Line 219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041"/>
                    <a:ext cx="24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18533" name="Group 220"/>
                  <p:cNvGrpSpPr>
                    <a:grpSpLocks/>
                  </p:cNvGrpSpPr>
                  <p:nvPr/>
                </p:nvGrpSpPr>
                <p:grpSpPr bwMode="auto">
                  <a:xfrm>
                    <a:off x="2352" y="1049"/>
                    <a:ext cx="240" cy="217"/>
                    <a:chOff x="4224" y="2880"/>
                    <a:chExt cx="480" cy="480"/>
                  </a:xfrm>
                </p:grpSpPr>
                <p:grpSp>
                  <p:nvGrpSpPr>
                    <p:cNvPr id="18534" name="Group 221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18535" name="Group 22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78" name="Line 2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79" name="Line 2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8546" name="Group 22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76" name="Line 22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77" name="Line 2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8548" name="Group 22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74" name="Line 22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75" name="Line 23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8549" name="Group 23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72" name="Line 2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73" name="Line 2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8550" name="Group 23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70" name="Line 2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71" name="Line 2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8564" name="Line 2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551" name="Group 238"/>
                  <p:cNvGrpSpPr>
                    <a:grpSpLocks/>
                  </p:cNvGrpSpPr>
                  <p:nvPr/>
                </p:nvGrpSpPr>
                <p:grpSpPr bwMode="auto">
                  <a:xfrm>
                    <a:off x="2352" y="1266"/>
                    <a:ext cx="240" cy="217"/>
                    <a:chOff x="4224" y="2880"/>
                    <a:chExt cx="480" cy="480"/>
                  </a:xfrm>
                </p:grpSpPr>
                <p:grpSp>
                  <p:nvGrpSpPr>
                    <p:cNvPr id="18552" name="Group 239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18563" name="Group 24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61" name="Line 2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62" name="Line 2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8565" name="Group 24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59" name="Line 2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60" name="Line 24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8566" name="Group 24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57" name="Line 2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58" name="Line 24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8567" name="Group 24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55" name="Line 25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56" name="Line 25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8568" name="Group 25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53" name="Line 25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54" name="Line 25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8547" name="Line 2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569" name="Group 256"/>
                  <p:cNvGrpSpPr>
                    <a:grpSpLocks/>
                  </p:cNvGrpSpPr>
                  <p:nvPr/>
                </p:nvGrpSpPr>
                <p:grpSpPr bwMode="auto">
                  <a:xfrm>
                    <a:off x="2352" y="1476"/>
                    <a:ext cx="240" cy="217"/>
                    <a:chOff x="4224" y="2880"/>
                    <a:chExt cx="480" cy="480"/>
                  </a:xfrm>
                </p:grpSpPr>
                <p:grpSp>
                  <p:nvGrpSpPr>
                    <p:cNvPr id="18581" name="Group 257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18594" name="Group 25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44" name="Line 25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45" name="Line 26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8595" name="Group 26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42" name="Line 26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43" name="Line 26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8596" name="Group 26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40" name="Line 2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41" name="Line 26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8597" name="Group 26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38" name="Line 26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39" name="Line 26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8598" name="Group 27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36" name="Line 27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37" name="Line 27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8530" name="Line 2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599" name="Group 274"/>
                  <p:cNvGrpSpPr>
                    <a:grpSpLocks/>
                  </p:cNvGrpSpPr>
                  <p:nvPr/>
                </p:nvGrpSpPr>
                <p:grpSpPr bwMode="auto">
                  <a:xfrm>
                    <a:off x="2356" y="1691"/>
                    <a:ext cx="240" cy="217"/>
                    <a:chOff x="4224" y="2880"/>
                    <a:chExt cx="480" cy="480"/>
                  </a:xfrm>
                </p:grpSpPr>
                <p:grpSp>
                  <p:nvGrpSpPr>
                    <p:cNvPr id="18600" name="Group 275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18601" name="Group 27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27" name="Line 27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28" name="Line 27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8602" name="Group 27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25" name="Line 28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26" name="Line 28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8603" name="Group 28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23" name="Line 28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24" name="Line 28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8604" name="Group 28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21" name="Line 28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22" name="Line 28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8606" name="Group 28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19" name="Line 28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20" name="Line 29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8513" name="Line 2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607" name="Group 292"/>
                  <p:cNvGrpSpPr>
                    <a:grpSpLocks/>
                  </p:cNvGrpSpPr>
                  <p:nvPr/>
                </p:nvGrpSpPr>
                <p:grpSpPr bwMode="auto">
                  <a:xfrm>
                    <a:off x="2365" y="1906"/>
                    <a:ext cx="240" cy="217"/>
                    <a:chOff x="4224" y="2880"/>
                    <a:chExt cx="480" cy="480"/>
                  </a:xfrm>
                </p:grpSpPr>
                <p:grpSp>
                  <p:nvGrpSpPr>
                    <p:cNvPr id="18608" name="Group 293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18609" name="Group 29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10" name="Line 29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11" name="Line 29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8610" name="Group 29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08" name="Line 29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09" name="Line 29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8621" name="Group 30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06" name="Line 3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07" name="Line 30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8623" name="Group 30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04" name="Line 30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05" name="Line 30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8624" name="Group 30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8502" name="Line 30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8503" name="Line 30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8496" name="Line 3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8484" name="Text Box 310"/>
                <p:cNvSpPr txBox="1">
                  <a:spLocks noChangeArrowheads="1"/>
                </p:cNvSpPr>
                <p:nvPr/>
              </p:nvSpPr>
              <p:spPr bwMode="auto">
                <a:xfrm>
                  <a:off x="4355" y="1776"/>
                  <a:ext cx="24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en-US" altLang="en-US" sz="1600"/>
                </a:p>
              </p:txBody>
            </p:sp>
            <p:sp>
              <p:nvSpPr>
                <p:cNvPr id="18485" name="Text Box 311"/>
                <p:cNvSpPr txBox="1">
                  <a:spLocks noChangeArrowheads="1"/>
                </p:cNvSpPr>
                <p:nvPr/>
              </p:nvSpPr>
              <p:spPr bwMode="auto">
                <a:xfrm>
                  <a:off x="4368" y="2003"/>
                  <a:ext cx="24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en-US" altLang="en-US" sz="1600"/>
                </a:p>
              </p:txBody>
            </p:sp>
            <p:sp>
              <p:nvSpPr>
                <p:cNvPr id="18486" name="Text Box 312"/>
                <p:cNvSpPr txBox="1">
                  <a:spLocks noChangeArrowheads="1"/>
                </p:cNvSpPr>
                <p:nvPr/>
              </p:nvSpPr>
              <p:spPr bwMode="auto">
                <a:xfrm>
                  <a:off x="4355" y="2195"/>
                  <a:ext cx="24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en-US" altLang="en-US" sz="1600"/>
                </a:p>
              </p:txBody>
            </p:sp>
            <p:sp>
              <p:nvSpPr>
                <p:cNvPr id="18487" name="Text Box 313"/>
                <p:cNvSpPr txBox="1">
                  <a:spLocks noChangeArrowheads="1"/>
                </p:cNvSpPr>
                <p:nvPr/>
              </p:nvSpPr>
              <p:spPr bwMode="auto">
                <a:xfrm>
                  <a:off x="4355" y="2387"/>
                  <a:ext cx="24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en-US" altLang="en-US" sz="1600"/>
                </a:p>
              </p:txBody>
            </p:sp>
            <p:sp>
              <p:nvSpPr>
                <p:cNvPr id="18488" name="Text Box 314"/>
                <p:cNvSpPr txBox="1">
                  <a:spLocks noChangeArrowheads="1"/>
                </p:cNvSpPr>
                <p:nvPr/>
              </p:nvSpPr>
              <p:spPr bwMode="auto">
                <a:xfrm>
                  <a:off x="4355" y="2557"/>
                  <a:ext cx="192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en-US" altLang="en-US" sz="1600"/>
                </a:p>
              </p:txBody>
            </p:sp>
          </p:grpSp>
          <p:sp>
            <p:nvSpPr>
              <p:cNvPr id="18480" name="Oval 315"/>
              <p:cNvSpPr>
                <a:spLocks noChangeArrowheads="1"/>
              </p:cNvSpPr>
              <p:nvPr/>
            </p:nvSpPr>
            <p:spPr bwMode="auto">
              <a:xfrm>
                <a:off x="4765" y="355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zh-CN">
                  <a:ea typeface="SimSun" pitchFamily="2" charset="-122"/>
                </a:endParaRPr>
              </a:p>
            </p:txBody>
          </p:sp>
        </p:grpSp>
        <p:grpSp>
          <p:nvGrpSpPr>
            <p:cNvPr id="18625" name="Group 316"/>
            <p:cNvGrpSpPr>
              <a:grpSpLocks/>
            </p:cNvGrpSpPr>
            <p:nvPr/>
          </p:nvGrpSpPr>
          <p:grpSpPr bwMode="auto">
            <a:xfrm>
              <a:off x="4992" y="528"/>
              <a:ext cx="528" cy="1837"/>
              <a:chOff x="816" y="672"/>
              <a:chExt cx="528" cy="1837"/>
            </a:xfrm>
          </p:grpSpPr>
          <p:grpSp>
            <p:nvGrpSpPr>
              <p:cNvPr id="18626" name="Group 317"/>
              <p:cNvGrpSpPr>
                <a:grpSpLocks/>
              </p:cNvGrpSpPr>
              <p:nvPr/>
            </p:nvGrpSpPr>
            <p:grpSpPr bwMode="auto">
              <a:xfrm>
                <a:off x="816" y="1065"/>
                <a:ext cx="528" cy="1444"/>
                <a:chOff x="1030" y="1100"/>
                <a:chExt cx="528" cy="1444"/>
              </a:xfrm>
            </p:grpSpPr>
            <p:sp>
              <p:nvSpPr>
                <p:cNvPr id="18476" name="Arc 318"/>
                <p:cNvSpPr>
                  <a:spLocks noChangeArrowheads="1"/>
                </p:cNvSpPr>
                <p:nvPr/>
              </p:nvSpPr>
              <p:spPr bwMode="auto">
                <a:xfrm rot="326068">
                  <a:off x="1239" y="1100"/>
                  <a:ext cx="105" cy="277"/>
                </a:xfrm>
                <a:custGeom>
                  <a:avLst/>
                  <a:gdLst>
                    <a:gd name="T0" fmla="*/ 6 w 40953"/>
                    <a:gd name="T1" fmla="*/ 277 h 31225"/>
                    <a:gd name="T2" fmla="*/ 0 w 40953"/>
                    <a:gd name="T3" fmla="*/ 192 h 31225"/>
                    <a:gd name="T4" fmla="*/ 55 w 40953"/>
                    <a:gd name="T5" fmla="*/ 0 h 31225"/>
                    <a:gd name="T6" fmla="*/ 105 w 40953"/>
                    <a:gd name="T7" fmla="*/ 107 h 31225"/>
                    <a:gd name="T8" fmla="*/ 6 w 40953"/>
                    <a:gd name="T9" fmla="*/ 277 h 31225"/>
                    <a:gd name="T10" fmla="*/ 0 w 40953"/>
                    <a:gd name="T11" fmla="*/ 192 h 31225"/>
                    <a:gd name="T12" fmla="*/ 55 w 40953"/>
                    <a:gd name="T13" fmla="*/ 0 h 31225"/>
                    <a:gd name="T14" fmla="*/ 105 w 40953"/>
                    <a:gd name="T15" fmla="*/ 107 h 31225"/>
                    <a:gd name="T16" fmla="*/ 55 w 40953"/>
                    <a:gd name="T17" fmla="*/ 192 h 3122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0953"/>
                    <a:gd name="T28" fmla="*/ 0 h 31225"/>
                    <a:gd name="T29" fmla="*/ 40953 w 40953"/>
                    <a:gd name="T30" fmla="*/ 31225 h 3122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0953" h="31225" fill="none">
                      <a:moveTo>
                        <a:pt x="2263" y="31224"/>
                      </a:moveTo>
                      <a:cubicBezTo>
                        <a:pt x="774" y="28234"/>
                        <a:pt x="0" y="249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808" y="0"/>
                        <a:pt x="37307" y="4652"/>
                        <a:pt x="40952" y="12007"/>
                      </a:cubicBezTo>
                    </a:path>
                    <a:path w="40953" h="31225" stroke="0">
                      <a:moveTo>
                        <a:pt x="2263" y="31224"/>
                      </a:moveTo>
                      <a:cubicBezTo>
                        <a:pt x="774" y="28234"/>
                        <a:pt x="0" y="249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808" y="0"/>
                        <a:pt x="37307" y="4652"/>
                        <a:pt x="40952" y="12007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zh-CN">
                    <a:ea typeface="SimSun" pitchFamily="2" charset="-122"/>
                  </a:endParaRPr>
                </a:p>
              </p:txBody>
            </p:sp>
            <p:sp>
              <p:nvSpPr>
                <p:cNvPr id="18477" name="Rectangle 319"/>
                <p:cNvSpPr>
                  <a:spLocks noChangeArrowheads="1"/>
                </p:cNvSpPr>
                <p:nvPr/>
              </p:nvSpPr>
              <p:spPr bwMode="auto">
                <a:xfrm>
                  <a:off x="1056" y="1296"/>
                  <a:ext cx="336" cy="1248"/>
                </a:xfrm>
                <a:prstGeom prst="rect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zh-CN">
                    <a:ea typeface="SimSun" pitchFamily="2" charset="-122"/>
                  </a:endParaRPr>
                </a:p>
              </p:txBody>
            </p:sp>
            <p:sp>
              <p:nvSpPr>
                <p:cNvPr id="18478" name="Text Box 320"/>
                <p:cNvSpPr txBox="1">
                  <a:spLocks noChangeArrowheads="1"/>
                </p:cNvSpPr>
                <p:nvPr/>
              </p:nvSpPr>
              <p:spPr bwMode="auto">
                <a:xfrm>
                  <a:off x="1030" y="1296"/>
                  <a:ext cx="52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>
                      <a:solidFill>
                        <a:srgbClr val="660033"/>
                      </a:solidFill>
                    </a:rPr>
                    <a:t>5N</a:t>
                  </a:r>
                  <a:r>
                    <a:rPr lang="en-US" altLang="en-US">
                      <a:solidFill>
                        <a:srgbClr val="000000"/>
                      </a:solidFill>
                    </a:rPr>
                    <a:t> </a:t>
                  </a:r>
                </a:p>
              </p:txBody>
            </p:sp>
          </p:grpSp>
          <p:grpSp>
            <p:nvGrpSpPr>
              <p:cNvPr id="18627" name="Group 321"/>
              <p:cNvGrpSpPr>
                <a:grpSpLocks/>
              </p:cNvGrpSpPr>
              <p:nvPr/>
            </p:nvGrpSpPr>
            <p:grpSpPr bwMode="auto">
              <a:xfrm rot="5400000">
                <a:off x="866" y="713"/>
                <a:ext cx="465" cy="384"/>
                <a:chOff x="957" y="1034"/>
                <a:chExt cx="837" cy="409"/>
              </a:xfrm>
            </p:grpSpPr>
            <p:sp>
              <p:nvSpPr>
                <p:cNvPr id="18466" name="Freeform 322"/>
                <p:cNvSpPr>
                  <a:spLocks noChangeArrowheads="1"/>
                </p:cNvSpPr>
                <p:nvPr/>
              </p:nvSpPr>
              <p:spPr bwMode="auto">
                <a:xfrm>
                  <a:off x="1100" y="1034"/>
                  <a:ext cx="694" cy="409"/>
                </a:xfrm>
                <a:custGeom>
                  <a:avLst/>
                  <a:gdLst>
                    <a:gd name="T0" fmla="*/ 395 w 694"/>
                    <a:gd name="T1" fmla="*/ 307 h 409"/>
                    <a:gd name="T2" fmla="*/ 435 w 694"/>
                    <a:gd name="T3" fmla="*/ 326 h 409"/>
                    <a:gd name="T4" fmla="*/ 480 w 694"/>
                    <a:gd name="T5" fmla="*/ 336 h 409"/>
                    <a:gd name="T6" fmla="*/ 543 w 694"/>
                    <a:gd name="T7" fmla="*/ 338 h 409"/>
                    <a:gd name="T8" fmla="*/ 570 w 694"/>
                    <a:gd name="T9" fmla="*/ 365 h 409"/>
                    <a:gd name="T10" fmla="*/ 530 w 694"/>
                    <a:gd name="T11" fmla="*/ 383 h 409"/>
                    <a:gd name="T12" fmla="*/ 464 w 694"/>
                    <a:gd name="T13" fmla="*/ 409 h 409"/>
                    <a:gd name="T14" fmla="*/ 398 w 694"/>
                    <a:gd name="T15" fmla="*/ 405 h 409"/>
                    <a:gd name="T16" fmla="*/ 303 w 694"/>
                    <a:gd name="T17" fmla="*/ 395 h 409"/>
                    <a:gd name="T18" fmla="*/ 246 w 694"/>
                    <a:gd name="T19" fmla="*/ 374 h 409"/>
                    <a:gd name="T20" fmla="*/ 211 w 694"/>
                    <a:gd name="T21" fmla="*/ 364 h 409"/>
                    <a:gd name="T22" fmla="*/ 174 w 694"/>
                    <a:gd name="T23" fmla="*/ 352 h 409"/>
                    <a:gd name="T24" fmla="*/ 141 w 694"/>
                    <a:gd name="T25" fmla="*/ 345 h 409"/>
                    <a:gd name="T26" fmla="*/ 91 w 694"/>
                    <a:gd name="T27" fmla="*/ 344 h 409"/>
                    <a:gd name="T28" fmla="*/ 51 w 694"/>
                    <a:gd name="T29" fmla="*/ 351 h 409"/>
                    <a:gd name="T30" fmla="*/ 11 w 694"/>
                    <a:gd name="T31" fmla="*/ 345 h 409"/>
                    <a:gd name="T32" fmla="*/ 8 w 694"/>
                    <a:gd name="T33" fmla="*/ 328 h 409"/>
                    <a:gd name="T34" fmla="*/ 27 w 694"/>
                    <a:gd name="T35" fmla="*/ 285 h 409"/>
                    <a:gd name="T36" fmla="*/ 27 w 694"/>
                    <a:gd name="T37" fmla="*/ 223 h 409"/>
                    <a:gd name="T38" fmla="*/ 33 w 694"/>
                    <a:gd name="T39" fmla="*/ 157 h 409"/>
                    <a:gd name="T40" fmla="*/ 41 w 694"/>
                    <a:gd name="T41" fmla="*/ 122 h 409"/>
                    <a:gd name="T42" fmla="*/ 75 w 694"/>
                    <a:gd name="T43" fmla="*/ 117 h 409"/>
                    <a:gd name="T44" fmla="*/ 111 w 694"/>
                    <a:gd name="T45" fmla="*/ 125 h 409"/>
                    <a:gd name="T46" fmla="*/ 137 w 694"/>
                    <a:gd name="T47" fmla="*/ 125 h 409"/>
                    <a:gd name="T48" fmla="*/ 235 w 694"/>
                    <a:gd name="T49" fmla="*/ 74 h 409"/>
                    <a:gd name="T50" fmla="*/ 312 w 694"/>
                    <a:gd name="T51" fmla="*/ 38 h 409"/>
                    <a:gd name="T52" fmla="*/ 359 w 694"/>
                    <a:gd name="T53" fmla="*/ 25 h 409"/>
                    <a:gd name="T54" fmla="*/ 400 w 694"/>
                    <a:gd name="T55" fmla="*/ 3 h 409"/>
                    <a:gd name="T56" fmla="*/ 430 w 694"/>
                    <a:gd name="T57" fmla="*/ 3 h 409"/>
                    <a:gd name="T58" fmla="*/ 472 w 694"/>
                    <a:gd name="T59" fmla="*/ 19 h 409"/>
                    <a:gd name="T60" fmla="*/ 530 w 694"/>
                    <a:gd name="T61" fmla="*/ 50 h 409"/>
                    <a:gd name="T62" fmla="*/ 575 w 694"/>
                    <a:gd name="T63" fmla="*/ 76 h 409"/>
                    <a:gd name="T64" fmla="*/ 607 w 694"/>
                    <a:gd name="T65" fmla="*/ 88 h 409"/>
                    <a:gd name="T66" fmla="*/ 636 w 694"/>
                    <a:gd name="T67" fmla="*/ 128 h 409"/>
                    <a:gd name="T68" fmla="*/ 655 w 694"/>
                    <a:gd name="T69" fmla="*/ 155 h 409"/>
                    <a:gd name="T70" fmla="*/ 671 w 694"/>
                    <a:gd name="T71" fmla="*/ 185 h 409"/>
                    <a:gd name="T72" fmla="*/ 692 w 694"/>
                    <a:gd name="T73" fmla="*/ 247 h 409"/>
                    <a:gd name="T74" fmla="*/ 694 w 694"/>
                    <a:gd name="T75" fmla="*/ 299 h 409"/>
                    <a:gd name="T76" fmla="*/ 687 w 694"/>
                    <a:gd name="T77" fmla="*/ 328 h 409"/>
                    <a:gd name="T78" fmla="*/ 655 w 694"/>
                    <a:gd name="T79" fmla="*/ 320 h 409"/>
                    <a:gd name="T80" fmla="*/ 641 w 694"/>
                    <a:gd name="T81" fmla="*/ 293 h 409"/>
                    <a:gd name="T82" fmla="*/ 636 w 694"/>
                    <a:gd name="T83" fmla="*/ 256 h 409"/>
                    <a:gd name="T84" fmla="*/ 590 w 694"/>
                    <a:gd name="T85" fmla="*/ 207 h 409"/>
                    <a:gd name="T86" fmla="*/ 570 w 694"/>
                    <a:gd name="T87" fmla="*/ 179 h 409"/>
                    <a:gd name="T88" fmla="*/ 536 w 694"/>
                    <a:gd name="T89" fmla="*/ 176 h 409"/>
                    <a:gd name="T90" fmla="*/ 501 w 694"/>
                    <a:gd name="T91" fmla="*/ 169 h 409"/>
                    <a:gd name="T92" fmla="*/ 470 w 694"/>
                    <a:gd name="T93" fmla="*/ 175 h 409"/>
                    <a:gd name="T94" fmla="*/ 434 w 694"/>
                    <a:gd name="T95" fmla="*/ 201 h 409"/>
                    <a:gd name="T96" fmla="*/ 397 w 694"/>
                    <a:gd name="T97" fmla="*/ 236 h 409"/>
                    <a:gd name="T98" fmla="*/ 385 w 694"/>
                    <a:gd name="T99" fmla="*/ 287 h 409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694"/>
                    <a:gd name="T151" fmla="*/ 0 h 409"/>
                    <a:gd name="T152" fmla="*/ 694 w 694"/>
                    <a:gd name="T153" fmla="*/ 409 h 409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694" h="409">
                      <a:moveTo>
                        <a:pt x="385" y="287"/>
                      </a:moveTo>
                      <a:lnTo>
                        <a:pt x="395" y="307"/>
                      </a:lnTo>
                      <a:lnTo>
                        <a:pt x="409" y="317"/>
                      </a:lnTo>
                      <a:lnTo>
                        <a:pt x="435" y="326"/>
                      </a:lnTo>
                      <a:lnTo>
                        <a:pt x="457" y="339"/>
                      </a:lnTo>
                      <a:lnTo>
                        <a:pt x="480" y="336"/>
                      </a:lnTo>
                      <a:lnTo>
                        <a:pt x="516" y="331"/>
                      </a:lnTo>
                      <a:lnTo>
                        <a:pt x="543" y="338"/>
                      </a:lnTo>
                      <a:lnTo>
                        <a:pt x="563" y="351"/>
                      </a:lnTo>
                      <a:lnTo>
                        <a:pt x="570" y="365"/>
                      </a:lnTo>
                      <a:lnTo>
                        <a:pt x="553" y="374"/>
                      </a:lnTo>
                      <a:lnTo>
                        <a:pt x="530" y="383"/>
                      </a:lnTo>
                      <a:lnTo>
                        <a:pt x="493" y="396"/>
                      </a:lnTo>
                      <a:lnTo>
                        <a:pt x="464" y="409"/>
                      </a:lnTo>
                      <a:lnTo>
                        <a:pt x="428" y="406"/>
                      </a:lnTo>
                      <a:lnTo>
                        <a:pt x="398" y="405"/>
                      </a:lnTo>
                      <a:lnTo>
                        <a:pt x="375" y="403"/>
                      </a:lnTo>
                      <a:lnTo>
                        <a:pt x="303" y="395"/>
                      </a:lnTo>
                      <a:lnTo>
                        <a:pt x="276" y="383"/>
                      </a:lnTo>
                      <a:lnTo>
                        <a:pt x="246" y="374"/>
                      </a:lnTo>
                      <a:lnTo>
                        <a:pt x="231" y="368"/>
                      </a:lnTo>
                      <a:lnTo>
                        <a:pt x="211" y="364"/>
                      </a:lnTo>
                      <a:lnTo>
                        <a:pt x="190" y="356"/>
                      </a:lnTo>
                      <a:lnTo>
                        <a:pt x="174" y="352"/>
                      </a:lnTo>
                      <a:lnTo>
                        <a:pt x="157" y="346"/>
                      </a:lnTo>
                      <a:lnTo>
                        <a:pt x="141" y="345"/>
                      </a:lnTo>
                      <a:lnTo>
                        <a:pt x="120" y="342"/>
                      </a:lnTo>
                      <a:lnTo>
                        <a:pt x="91" y="344"/>
                      </a:lnTo>
                      <a:lnTo>
                        <a:pt x="70" y="348"/>
                      </a:lnTo>
                      <a:lnTo>
                        <a:pt x="51" y="351"/>
                      </a:lnTo>
                      <a:lnTo>
                        <a:pt x="32" y="349"/>
                      </a:lnTo>
                      <a:lnTo>
                        <a:pt x="11" y="345"/>
                      </a:lnTo>
                      <a:lnTo>
                        <a:pt x="0" y="343"/>
                      </a:lnTo>
                      <a:lnTo>
                        <a:pt x="8" y="328"/>
                      </a:lnTo>
                      <a:lnTo>
                        <a:pt x="16" y="313"/>
                      </a:lnTo>
                      <a:lnTo>
                        <a:pt x="27" y="285"/>
                      </a:lnTo>
                      <a:lnTo>
                        <a:pt x="26" y="244"/>
                      </a:lnTo>
                      <a:lnTo>
                        <a:pt x="27" y="223"/>
                      </a:lnTo>
                      <a:lnTo>
                        <a:pt x="31" y="181"/>
                      </a:lnTo>
                      <a:lnTo>
                        <a:pt x="33" y="157"/>
                      </a:lnTo>
                      <a:lnTo>
                        <a:pt x="35" y="134"/>
                      </a:lnTo>
                      <a:lnTo>
                        <a:pt x="41" y="122"/>
                      </a:lnTo>
                      <a:lnTo>
                        <a:pt x="31" y="109"/>
                      </a:lnTo>
                      <a:lnTo>
                        <a:pt x="75" y="117"/>
                      </a:lnTo>
                      <a:lnTo>
                        <a:pt x="91" y="118"/>
                      </a:lnTo>
                      <a:lnTo>
                        <a:pt x="111" y="125"/>
                      </a:lnTo>
                      <a:lnTo>
                        <a:pt x="125" y="126"/>
                      </a:lnTo>
                      <a:lnTo>
                        <a:pt x="137" y="125"/>
                      </a:lnTo>
                      <a:lnTo>
                        <a:pt x="161" y="113"/>
                      </a:lnTo>
                      <a:lnTo>
                        <a:pt x="235" y="74"/>
                      </a:lnTo>
                      <a:lnTo>
                        <a:pt x="275" y="54"/>
                      </a:lnTo>
                      <a:lnTo>
                        <a:pt x="312" y="38"/>
                      </a:lnTo>
                      <a:lnTo>
                        <a:pt x="334" y="33"/>
                      </a:lnTo>
                      <a:lnTo>
                        <a:pt x="359" y="25"/>
                      </a:lnTo>
                      <a:lnTo>
                        <a:pt x="379" y="15"/>
                      </a:lnTo>
                      <a:lnTo>
                        <a:pt x="400" y="3"/>
                      </a:lnTo>
                      <a:lnTo>
                        <a:pt x="416" y="0"/>
                      </a:lnTo>
                      <a:lnTo>
                        <a:pt x="430" y="3"/>
                      </a:lnTo>
                      <a:lnTo>
                        <a:pt x="452" y="14"/>
                      </a:lnTo>
                      <a:lnTo>
                        <a:pt x="472" y="19"/>
                      </a:lnTo>
                      <a:lnTo>
                        <a:pt x="490" y="25"/>
                      </a:lnTo>
                      <a:lnTo>
                        <a:pt x="530" y="50"/>
                      </a:lnTo>
                      <a:lnTo>
                        <a:pt x="551" y="59"/>
                      </a:lnTo>
                      <a:lnTo>
                        <a:pt x="575" y="76"/>
                      </a:lnTo>
                      <a:lnTo>
                        <a:pt x="595" y="83"/>
                      </a:lnTo>
                      <a:lnTo>
                        <a:pt x="607" y="88"/>
                      </a:lnTo>
                      <a:lnTo>
                        <a:pt x="622" y="109"/>
                      </a:lnTo>
                      <a:lnTo>
                        <a:pt x="636" y="128"/>
                      </a:lnTo>
                      <a:lnTo>
                        <a:pt x="649" y="144"/>
                      </a:lnTo>
                      <a:lnTo>
                        <a:pt x="655" y="155"/>
                      </a:lnTo>
                      <a:lnTo>
                        <a:pt x="664" y="170"/>
                      </a:lnTo>
                      <a:lnTo>
                        <a:pt x="671" y="185"/>
                      </a:lnTo>
                      <a:lnTo>
                        <a:pt x="689" y="220"/>
                      </a:lnTo>
                      <a:lnTo>
                        <a:pt x="692" y="247"/>
                      </a:lnTo>
                      <a:lnTo>
                        <a:pt x="692" y="276"/>
                      </a:lnTo>
                      <a:lnTo>
                        <a:pt x="694" y="299"/>
                      </a:lnTo>
                      <a:lnTo>
                        <a:pt x="692" y="317"/>
                      </a:lnTo>
                      <a:lnTo>
                        <a:pt x="687" y="328"/>
                      </a:lnTo>
                      <a:lnTo>
                        <a:pt x="675" y="331"/>
                      </a:lnTo>
                      <a:lnTo>
                        <a:pt x="655" y="320"/>
                      </a:lnTo>
                      <a:lnTo>
                        <a:pt x="645" y="306"/>
                      </a:lnTo>
                      <a:lnTo>
                        <a:pt x="641" y="293"/>
                      </a:lnTo>
                      <a:lnTo>
                        <a:pt x="636" y="275"/>
                      </a:lnTo>
                      <a:lnTo>
                        <a:pt x="636" y="256"/>
                      </a:lnTo>
                      <a:lnTo>
                        <a:pt x="612" y="231"/>
                      </a:lnTo>
                      <a:lnTo>
                        <a:pt x="590" y="207"/>
                      </a:lnTo>
                      <a:lnTo>
                        <a:pt x="580" y="190"/>
                      </a:lnTo>
                      <a:lnTo>
                        <a:pt x="570" y="179"/>
                      </a:lnTo>
                      <a:lnTo>
                        <a:pt x="553" y="180"/>
                      </a:lnTo>
                      <a:lnTo>
                        <a:pt x="536" y="176"/>
                      </a:lnTo>
                      <a:lnTo>
                        <a:pt x="515" y="175"/>
                      </a:lnTo>
                      <a:lnTo>
                        <a:pt x="501" y="169"/>
                      </a:lnTo>
                      <a:lnTo>
                        <a:pt x="482" y="171"/>
                      </a:lnTo>
                      <a:lnTo>
                        <a:pt x="470" y="175"/>
                      </a:lnTo>
                      <a:lnTo>
                        <a:pt x="453" y="188"/>
                      </a:lnTo>
                      <a:lnTo>
                        <a:pt x="434" y="201"/>
                      </a:lnTo>
                      <a:lnTo>
                        <a:pt x="412" y="215"/>
                      </a:lnTo>
                      <a:lnTo>
                        <a:pt x="397" y="236"/>
                      </a:lnTo>
                      <a:lnTo>
                        <a:pt x="381" y="252"/>
                      </a:lnTo>
                      <a:lnTo>
                        <a:pt x="385" y="287"/>
                      </a:lnTo>
                      <a:close/>
                    </a:path>
                  </a:pathLst>
                </a:custGeom>
                <a:solidFill>
                  <a:srgbClr val="FFBFB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zh-CN">
                    <a:ea typeface="SimSun" pitchFamily="2" charset="-122"/>
                  </a:endParaRPr>
                </a:p>
              </p:txBody>
            </p:sp>
            <p:sp>
              <p:nvSpPr>
                <p:cNvPr id="18467" name="Freeform 323"/>
                <p:cNvSpPr>
                  <a:spLocks noChangeArrowheads="1"/>
                </p:cNvSpPr>
                <p:nvPr/>
              </p:nvSpPr>
              <p:spPr bwMode="auto">
                <a:xfrm rot="2180584" flipH="1">
                  <a:off x="1590" y="1083"/>
                  <a:ext cx="111" cy="53"/>
                </a:xfrm>
                <a:custGeom>
                  <a:avLst/>
                  <a:gdLst>
                    <a:gd name="T0" fmla="*/ 0 w 138"/>
                    <a:gd name="T1" fmla="*/ 0 h 66"/>
                    <a:gd name="T2" fmla="*/ 53 w 138"/>
                    <a:gd name="T3" fmla="*/ 22 h 66"/>
                    <a:gd name="T4" fmla="*/ 111 w 138"/>
                    <a:gd name="T5" fmla="*/ 53 h 66"/>
                    <a:gd name="T6" fmla="*/ 0 60000 65536"/>
                    <a:gd name="T7" fmla="*/ 0 60000 65536"/>
                    <a:gd name="T8" fmla="*/ 0 60000 65536"/>
                    <a:gd name="T9" fmla="*/ 0 w 138"/>
                    <a:gd name="T10" fmla="*/ 0 h 66"/>
                    <a:gd name="T11" fmla="*/ 138 w 138"/>
                    <a:gd name="T12" fmla="*/ 66 h 6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38" h="66">
                      <a:moveTo>
                        <a:pt x="0" y="0"/>
                      </a:moveTo>
                      <a:lnTo>
                        <a:pt x="66" y="27"/>
                      </a:lnTo>
                      <a:lnTo>
                        <a:pt x="138" y="66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zh-CN">
                    <a:ea typeface="SimSun" pitchFamily="2" charset="-122"/>
                  </a:endParaRPr>
                </a:p>
              </p:txBody>
            </p:sp>
            <p:sp>
              <p:nvSpPr>
                <p:cNvPr id="18468" name="Freeform 324"/>
                <p:cNvSpPr>
                  <a:spLocks noChangeArrowheads="1"/>
                </p:cNvSpPr>
                <p:nvPr/>
              </p:nvSpPr>
              <p:spPr bwMode="auto">
                <a:xfrm rot="3423405" flipH="1">
                  <a:off x="1629" y="1374"/>
                  <a:ext cx="16" cy="54"/>
                </a:xfrm>
                <a:custGeom>
                  <a:avLst/>
                  <a:gdLst>
                    <a:gd name="T0" fmla="*/ 5 w 70"/>
                    <a:gd name="T1" fmla="*/ 0 h 169"/>
                    <a:gd name="T2" fmla="*/ 12 w 70"/>
                    <a:gd name="T3" fmla="*/ 17 h 169"/>
                    <a:gd name="T4" fmla="*/ 16 w 70"/>
                    <a:gd name="T5" fmla="*/ 27 h 169"/>
                    <a:gd name="T6" fmla="*/ 16 w 70"/>
                    <a:gd name="T7" fmla="*/ 36 h 169"/>
                    <a:gd name="T8" fmla="*/ 13 w 70"/>
                    <a:gd name="T9" fmla="*/ 45 h 169"/>
                    <a:gd name="T10" fmla="*/ 6 w 70"/>
                    <a:gd name="T11" fmla="*/ 50 h 169"/>
                    <a:gd name="T12" fmla="*/ 0 w 70"/>
                    <a:gd name="T13" fmla="*/ 54 h 16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70"/>
                    <a:gd name="T22" fmla="*/ 0 h 169"/>
                    <a:gd name="T23" fmla="*/ 70 w 70"/>
                    <a:gd name="T24" fmla="*/ 169 h 16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70" h="169">
                      <a:moveTo>
                        <a:pt x="23" y="0"/>
                      </a:moveTo>
                      <a:lnTo>
                        <a:pt x="53" y="52"/>
                      </a:lnTo>
                      <a:lnTo>
                        <a:pt x="69" y="83"/>
                      </a:lnTo>
                      <a:lnTo>
                        <a:pt x="70" y="113"/>
                      </a:lnTo>
                      <a:lnTo>
                        <a:pt x="58" y="140"/>
                      </a:lnTo>
                      <a:lnTo>
                        <a:pt x="27" y="158"/>
                      </a:lnTo>
                      <a:lnTo>
                        <a:pt x="0" y="169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zh-CN">
                    <a:ea typeface="SimSun" pitchFamily="2" charset="-122"/>
                  </a:endParaRPr>
                </a:p>
              </p:txBody>
            </p:sp>
            <p:sp>
              <p:nvSpPr>
                <p:cNvPr id="18469" name="Freeform 325"/>
                <p:cNvSpPr>
                  <a:spLocks noChangeArrowheads="1"/>
                </p:cNvSpPr>
                <p:nvPr/>
              </p:nvSpPr>
              <p:spPr bwMode="auto">
                <a:xfrm rot="3012925" flipH="1">
                  <a:off x="1675" y="1189"/>
                  <a:ext cx="13" cy="33"/>
                </a:xfrm>
                <a:custGeom>
                  <a:avLst/>
                  <a:gdLst>
                    <a:gd name="T0" fmla="*/ 0 w 50"/>
                    <a:gd name="T1" fmla="*/ 0 h 93"/>
                    <a:gd name="T2" fmla="*/ 0 w 50"/>
                    <a:gd name="T3" fmla="*/ 11 h 93"/>
                    <a:gd name="T4" fmla="*/ 2 w 50"/>
                    <a:gd name="T5" fmla="*/ 20 h 93"/>
                    <a:gd name="T6" fmla="*/ 7 w 50"/>
                    <a:gd name="T7" fmla="*/ 29 h 93"/>
                    <a:gd name="T8" fmla="*/ 13 w 50"/>
                    <a:gd name="T9" fmla="*/ 33 h 9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0"/>
                    <a:gd name="T16" fmla="*/ 0 h 93"/>
                    <a:gd name="T17" fmla="*/ 50 w 50"/>
                    <a:gd name="T18" fmla="*/ 93 h 9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0" h="93">
                      <a:moveTo>
                        <a:pt x="0" y="0"/>
                      </a:moveTo>
                      <a:lnTo>
                        <a:pt x="0" y="32"/>
                      </a:lnTo>
                      <a:lnTo>
                        <a:pt x="6" y="57"/>
                      </a:lnTo>
                      <a:lnTo>
                        <a:pt x="25" y="82"/>
                      </a:lnTo>
                      <a:lnTo>
                        <a:pt x="50" y="93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zh-CN">
                    <a:ea typeface="SimSun" pitchFamily="2" charset="-122"/>
                  </a:endParaRPr>
                </a:p>
              </p:txBody>
            </p:sp>
            <p:sp>
              <p:nvSpPr>
                <p:cNvPr id="18470" name="Freeform 326"/>
                <p:cNvSpPr>
                  <a:spLocks noChangeArrowheads="1"/>
                </p:cNvSpPr>
                <p:nvPr/>
              </p:nvSpPr>
              <p:spPr bwMode="auto">
                <a:xfrm rot="3892858" flipH="1">
                  <a:off x="1736" y="1270"/>
                  <a:ext cx="10" cy="25"/>
                </a:xfrm>
                <a:custGeom>
                  <a:avLst/>
                  <a:gdLst>
                    <a:gd name="T0" fmla="*/ 0 w 19"/>
                    <a:gd name="T1" fmla="*/ 0 h 43"/>
                    <a:gd name="T2" fmla="*/ 0 w 19"/>
                    <a:gd name="T3" fmla="*/ 8 h 43"/>
                    <a:gd name="T4" fmla="*/ 2 w 19"/>
                    <a:gd name="T5" fmla="*/ 16 h 43"/>
                    <a:gd name="T6" fmla="*/ 10 w 19"/>
                    <a:gd name="T7" fmla="*/ 25 h 4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9"/>
                    <a:gd name="T13" fmla="*/ 0 h 43"/>
                    <a:gd name="T14" fmla="*/ 19 w 19"/>
                    <a:gd name="T15" fmla="*/ 43 h 4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9" h="43">
                      <a:moveTo>
                        <a:pt x="0" y="0"/>
                      </a:moveTo>
                      <a:lnTo>
                        <a:pt x="0" y="14"/>
                      </a:lnTo>
                      <a:lnTo>
                        <a:pt x="4" y="28"/>
                      </a:lnTo>
                      <a:lnTo>
                        <a:pt x="19" y="43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zh-CN">
                    <a:ea typeface="SimSun" pitchFamily="2" charset="-122"/>
                  </a:endParaRPr>
                </a:p>
              </p:txBody>
            </p:sp>
            <p:grpSp>
              <p:nvGrpSpPr>
                <p:cNvPr id="18638" name="Group 327"/>
                <p:cNvGrpSpPr>
                  <a:grpSpLocks/>
                </p:cNvGrpSpPr>
                <p:nvPr/>
              </p:nvGrpSpPr>
              <p:grpSpPr bwMode="auto">
                <a:xfrm rot="11405476" flipH="1">
                  <a:off x="957" y="1115"/>
                  <a:ext cx="261" cy="307"/>
                  <a:chOff x="2457" y="2549"/>
                  <a:chExt cx="557" cy="547"/>
                </a:xfrm>
              </p:grpSpPr>
              <p:sp>
                <p:nvSpPr>
                  <p:cNvPr id="18474" name="Freeform 328"/>
                  <p:cNvSpPr>
                    <a:spLocks noChangeArrowheads="1"/>
                  </p:cNvSpPr>
                  <p:nvPr/>
                </p:nvSpPr>
                <p:spPr bwMode="auto">
                  <a:xfrm>
                    <a:off x="2457" y="2549"/>
                    <a:ext cx="557" cy="547"/>
                  </a:xfrm>
                  <a:custGeom>
                    <a:avLst/>
                    <a:gdLst>
                      <a:gd name="T0" fmla="*/ 557 w 1112"/>
                      <a:gd name="T1" fmla="*/ 70 h 1094"/>
                      <a:gd name="T2" fmla="*/ 529 w 1112"/>
                      <a:gd name="T3" fmla="*/ 136 h 1094"/>
                      <a:gd name="T4" fmla="*/ 509 w 1112"/>
                      <a:gd name="T5" fmla="*/ 186 h 1094"/>
                      <a:gd name="T6" fmla="*/ 486 w 1112"/>
                      <a:gd name="T7" fmla="*/ 238 h 1094"/>
                      <a:gd name="T8" fmla="*/ 472 w 1112"/>
                      <a:gd name="T9" fmla="*/ 294 h 1094"/>
                      <a:gd name="T10" fmla="*/ 463 w 1112"/>
                      <a:gd name="T11" fmla="*/ 351 h 1094"/>
                      <a:gd name="T12" fmla="*/ 453 w 1112"/>
                      <a:gd name="T13" fmla="*/ 407 h 1094"/>
                      <a:gd name="T14" fmla="*/ 453 w 1112"/>
                      <a:gd name="T15" fmla="*/ 458 h 1094"/>
                      <a:gd name="T16" fmla="*/ 453 w 1112"/>
                      <a:gd name="T17" fmla="*/ 500 h 1094"/>
                      <a:gd name="T18" fmla="*/ 453 w 1112"/>
                      <a:gd name="T19" fmla="*/ 519 h 1094"/>
                      <a:gd name="T20" fmla="*/ 121 w 1112"/>
                      <a:gd name="T21" fmla="*/ 547 h 1094"/>
                      <a:gd name="T22" fmla="*/ 65 w 1112"/>
                      <a:gd name="T23" fmla="*/ 224 h 1094"/>
                      <a:gd name="T24" fmla="*/ 14 w 1112"/>
                      <a:gd name="T25" fmla="*/ 33 h 1094"/>
                      <a:gd name="T26" fmla="*/ 0 w 1112"/>
                      <a:gd name="T27" fmla="*/ 0 h 1094"/>
                      <a:gd name="T28" fmla="*/ 210 w 1112"/>
                      <a:gd name="T29" fmla="*/ 37 h 1094"/>
                      <a:gd name="T30" fmla="*/ 383 w 1112"/>
                      <a:gd name="T31" fmla="*/ 51 h 1094"/>
                      <a:gd name="T32" fmla="*/ 495 w 1112"/>
                      <a:gd name="T33" fmla="*/ 51 h 1094"/>
                      <a:gd name="T34" fmla="*/ 557 w 1112"/>
                      <a:gd name="T35" fmla="*/ 70 h 109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1112"/>
                      <a:gd name="T55" fmla="*/ 0 h 1094"/>
                      <a:gd name="T56" fmla="*/ 1112 w 1112"/>
                      <a:gd name="T57" fmla="*/ 1094 h 1094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1112" h="1094">
                        <a:moveTo>
                          <a:pt x="1112" y="140"/>
                        </a:moveTo>
                        <a:lnTo>
                          <a:pt x="1056" y="271"/>
                        </a:lnTo>
                        <a:lnTo>
                          <a:pt x="1017" y="373"/>
                        </a:lnTo>
                        <a:lnTo>
                          <a:pt x="971" y="476"/>
                        </a:lnTo>
                        <a:lnTo>
                          <a:pt x="943" y="588"/>
                        </a:lnTo>
                        <a:lnTo>
                          <a:pt x="924" y="702"/>
                        </a:lnTo>
                        <a:lnTo>
                          <a:pt x="905" y="814"/>
                        </a:lnTo>
                        <a:lnTo>
                          <a:pt x="905" y="916"/>
                        </a:lnTo>
                        <a:lnTo>
                          <a:pt x="905" y="1001"/>
                        </a:lnTo>
                        <a:lnTo>
                          <a:pt x="905" y="1038"/>
                        </a:lnTo>
                        <a:lnTo>
                          <a:pt x="242" y="1094"/>
                        </a:lnTo>
                        <a:lnTo>
                          <a:pt x="130" y="448"/>
                        </a:lnTo>
                        <a:lnTo>
                          <a:pt x="28" y="65"/>
                        </a:lnTo>
                        <a:lnTo>
                          <a:pt x="0" y="0"/>
                        </a:lnTo>
                        <a:lnTo>
                          <a:pt x="420" y="75"/>
                        </a:lnTo>
                        <a:lnTo>
                          <a:pt x="765" y="103"/>
                        </a:lnTo>
                        <a:lnTo>
                          <a:pt x="989" y="103"/>
                        </a:lnTo>
                        <a:lnTo>
                          <a:pt x="1112" y="140"/>
                        </a:lnTo>
                        <a:close/>
                      </a:path>
                    </a:pathLst>
                  </a:custGeom>
                  <a:solidFill>
                    <a:srgbClr val="5F7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altLang="zh-CN">
                      <a:ea typeface="SimSun" pitchFamily="2" charset="-122"/>
                    </a:endParaRPr>
                  </a:p>
                </p:txBody>
              </p:sp>
              <p:sp>
                <p:nvSpPr>
                  <p:cNvPr id="18475" name="Oval 329"/>
                  <p:cNvSpPr>
                    <a:spLocks noChangeArrowheads="1"/>
                  </p:cNvSpPr>
                  <p:nvPr/>
                </p:nvSpPr>
                <p:spPr bwMode="auto">
                  <a:xfrm>
                    <a:off x="2793" y="2961"/>
                    <a:ext cx="61" cy="70"/>
                  </a:xfrm>
                  <a:prstGeom prst="ellipse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altLang="zh-CN">
                      <a:ea typeface="SimSun" pitchFamily="2" charset="-122"/>
                    </a:endParaRPr>
                  </a:p>
                </p:txBody>
              </p:sp>
            </p:grpSp>
            <p:sp>
              <p:nvSpPr>
                <p:cNvPr id="18472" name="Freeform 330"/>
                <p:cNvSpPr>
                  <a:spLocks noChangeArrowheads="1"/>
                </p:cNvSpPr>
                <p:nvPr/>
              </p:nvSpPr>
              <p:spPr bwMode="auto">
                <a:xfrm rot="8068401" flipH="1">
                  <a:off x="1545" y="1379"/>
                  <a:ext cx="15" cy="10"/>
                </a:xfrm>
                <a:custGeom>
                  <a:avLst/>
                  <a:gdLst>
                    <a:gd name="T0" fmla="*/ 15 w 55"/>
                    <a:gd name="T1" fmla="*/ 10 h 33"/>
                    <a:gd name="T2" fmla="*/ 7 w 55"/>
                    <a:gd name="T3" fmla="*/ 7 h 33"/>
                    <a:gd name="T4" fmla="*/ 2 w 55"/>
                    <a:gd name="T5" fmla="*/ 2 h 33"/>
                    <a:gd name="T6" fmla="*/ 0 w 55"/>
                    <a:gd name="T7" fmla="*/ 0 h 33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5"/>
                    <a:gd name="T13" fmla="*/ 0 h 33"/>
                    <a:gd name="T14" fmla="*/ 55 w 55"/>
                    <a:gd name="T15" fmla="*/ 33 h 33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5" h="33">
                      <a:moveTo>
                        <a:pt x="55" y="33"/>
                      </a:moveTo>
                      <a:lnTo>
                        <a:pt x="26" y="22"/>
                      </a:lnTo>
                      <a:lnTo>
                        <a:pt x="7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zh-CN">
                    <a:ea typeface="SimSun" pitchFamily="2" charset="-122"/>
                  </a:endParaRPr>
                </a:p>
              </p:txBody>
            </p:sp>
            <p:sp>
              <p:nvSpPr>
                <p:cNvPr id="18473" name="Freeform 331"/>
                <p:cNvSpPr>
                  <a:spLocks noChangeArrowheads="1"/>
                </p:cNvSpPr>
                <p:nvPr/>
              </p:nvSpPr>
              <p:spPr bwMode="auto">
                <a:xfrm rot="2668401" flipH="1">
                  <a:off x="1554" y="1050"/>
                  <a:ext cx="51" cy="32"/>
                </a:xfrm>
                <a:custGeom>
                  <a:avLst/>
                  <a:gdLst>
                    <a:gd name="T0" fmla="*/ 0 w 53"/>
                    <a:gd name="T1" fmla="*/ 0 h 34"/>
                    <a:gd name="T2" fmla="*/ 16 w 53"/>
                    <a:gd name="T3" fmla="*/ 8 h 34"/>
                    <a:gd name="T4" fmla="*/ 51 w 53"/>
                    <a:gd name="T5" fmla="*/ 32 h 34"/>
                    <a:gd name="T6" fmla="*/ 0 60000 65536"/>
                    <a:gd name="T7" fmla="*/ 0 60000 65536"/>
                    <a:gd name="T8" fmla="*/ 0 60000 65536"/>
                    <a:gd name="T9" fmla="*/ 0 w 53"/>
                    <a:gd name="T10" fmla="*/ 0 h 34"/>
                    <a:gd name="T11" fmla="*/ 53 w 53"/>
                    <a:gd name="T12" fmla="*/ 34 h 3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53" h="34">
                      <a:moveTo>
                        <a:pt x="0" y="0"/>
                      </a:moveTo>
                      <a:lnTo>
                        <a:pt x="17" y="8"/>
                      </a:lnTo>
                      <a:lnTo>
                        <a:pt x="53" y="34"/>
                      </a:ln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zh-CN">
                    <a:ea typeface="SimSun" pitchFamily="2" charset="-122"/>
                  </a:endParaRPr>
                </a:p>
              </p:txBody>
            </p:sp>
          </p:grpSp>
          <p:sp>
            <p:nvSpPr>
              <p:cNvPr id="18465" name="Line 332"/>
              <p:cNvSpPr>
                <a:spLocks noChangeShapeType="1"/>
              </p:cNvSpPr>
              <p:nvPr/>
            </p:nvSpPr>
            <p:spPr bwMode="auto">
              <a:xfrm flipH="1">
                <a:off x="1034" y="1069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8640" name="Group 333"/>
            <p:cNvGrpSpPr>
              <a:grpSpLocks/>
            </p:cNvGrpSpPr>
            <p:nvPr/>
          </p:nvGrpSpPr>
          <p:grpSpPr bwMode="auto">
            <a:xfrm>
              <a:off x="5070" y="3338"/>
              <a:ext cx="227" cy="816"/>
              <a:chOff x="1213" y="1619"/>
              <a:chExt cx="480" cy="410"/>
            </a:xfrm>
          </p:grpSpPr>
          <p:sp>
            <p:nvSpPr>
              <p:cNvPr id="18459" name="AutoShape 334"/>
              <p:cNvSpPr>
                <a:spLocks noChangeArrowheads="1"/>
              </p:cNvSpPr>
              <p:nvPr/>
            </p:nvSpPr>
            <p:spPr bwMode="auto">
              <a:xfrm>
                <a:off x="1213" y="1772"/>
                <a:ext cx="480" cy="257"/>
              </a:xfrm>
              <a:prstGeom prst="can">
                <a:avLst>
                  <a:gd name="adj" fmla="val 21356"/>
                </a:avLst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zh-CN">
                  <a:ea typeface="SimSun" pitchFamily="2" charset="-122"/>
                </a:endParaRPr>
              </a:p>
            </p:txBody>
          </p:sp>
          <p:grpSp>
            <p:nvGrpSpPr>
              <p:cNvPr id="18641" name="Group 335"/>
              <p:cNvGrpSpPr>
                <a:grpSpLocks/>
              </p:cNvGrpSpPr>
              <p:nvPr/>
            </p:nvGrpSpPr>
            <p:grpSpPr bwMode="auto">
              <a:xfrm>
                <a:off x="1382" y="1619"/>
                <a:ext cx="132" cy="183"/>
                <a:chOff x="3791" y="2112"/>
                <a:chExt cx="145" cy="249"/>
              </a:xfrm>
            </p:grpSpPr>
            <p:sp>
              <p:nvSpPr>
                <p:cNvPr id="18461" name="Arc 336"/>
                <p:cNvSpPr>
                  <a:spLocks noChangeArrowheads="1"/>
                </p:cNvSpPr>
                <p:nvPr/>
              </p:nvSpPr>
              <p:spPr bwMode="auto">
                <a:xfrm rot="10800000">
                  <a:off x="3791" y="2112"/>
                  <a:ext cx="145" cy="118"/>
                </a:xfrm>
                <a:custGeom>
                  <a:avLst/>
                  <a:gdLst>
                    <a:gd name="T0" fmla="*/ 79 w 42870"/>
                    <a:gd name="T1" fmla="*/ 0 h 43095"/>
                    <a:gd name="T2" fmla="*/ 145 w 42870"/>
                    <a:gd name="T3" fmla="*/ 59 h 43095"/>
                    <a:gd name="T4" fmla="*/ 72 w 42870"/>
                    <a:gd name="T5" fmla="*/ 118 h 43095"/>
                    <a:gd name="T6" fmla="*/ 0 w 42870"/>
                    <a:gd name="T7" fmla="*/ 69 h 43095"/>
                    <a:gd name="T8" fmla="*/ 79 w 42870"/>
                    <a:gd name="T9" fmla="*/ 0 h 43095"/>
                    <a:gd name="T10" fmla="*/ 145 w 42870"/>
                    <a:gd name="T11" fmla="*/ 59 h 43095"/>
                    <a:gd name="T12" fmla="*/ 72 w 42870"/>
                    <a:gd name="T13" fmla="*/ 118 h 43095"/>
                    <a:gd name="T14" fmla="*/ 0 w 42870"/>
                    <a:gd name="T15" fmla="*/ 69 h 43095"/>
                    <a:gd name="T16" fmla="*/ 72 w 42870"/>
                    <a:gd name="T17" fmla="*/ 59 h 4309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42870"/>
                    <a:gd name="T28" fmla="*/ 0 h 43095"/>
                    <a:gd name="T29" fmla="*/ 42870 w 42870"/>
                    <a:gd name="T30" fmla="*/ 43095 h 4309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42870" h="43095" fill="none">
                      <a:moveTo>
                        <a:pt x="23401" y="0"/>
                      </a:moveTo>
                      <a:cubicBezTo>
                        <a:pt x="34451" y="1096"/>
                        <a:pt x="42870" y="10391"/>
                        <a:pt x="42870" y="21495"/>
                      </a:cubicBezTo>
                      <a:cubicBezTo>
                        <a:pt x="42870" y="33424"/>
                        <a:pt x="33199" y="43095"/>
                        <a:pt x="21270" y="43095"/>
                      </a:cubicBezTo>
                      <a:cubicBezTo>
                        <a:pt x="10791" y="43094"/>
                        <a:pt x="1824" y="35574"/>
                        <a:pt x="-1" y="25256"/>
                      </a:cubicBezTo>
                    </a:path>
                    <a:path w="42870" h="43095" stroke="0">
                      <a:moveTo>
                        <a:pt x="23401" y="0"/>
                      </a:moveTo>
                      <a:cubicBezTo>
                        <a:pt x="34451" y="1096"/>
                        <a:pt x="42870" y="10391"/>
                        <a:pt x="42870" y="21495"/>
                      </a:cubicBezTo>
                      <a:cubicBezTo>
                        <a:pt x="42870" y="33424"/>
                        <a:pt x="33199" y="43095"/>
                        <a:pt x="21270" y="43095"/>
                      </a:cubicBezTo>
                      <a:cubicBezTo>
                        <a:pt x="10791" y="43094"/>
                        <a:pt x="1824" y="35574"/>
                        <a:pt x="-1" y="25256"/>
                      </a:cubicBezTo>
                      <a:lnTo>
                        <a:pt x="21270" y="21495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zh-CN">
                    <a:ea typeface="SimSun" pitchFamily="2" charset="-122"/>
                  </a:endParaRPr>
                </a:p>
              </p:txBody>
            </p:sp>
            <p:sp>
              <p:nvSpPr>
                <p:cNvPr id="18462" name="Line 337"/>
                <p:cNvSpPr>
                  <a:spLocks noChangeShapeType="1"/>
                </p:cNvSpPr>
                <p:nvPr/>
              </p:nvSpPr>
              <p:spPr bwMode="auto">
                <a:xfrm>
                  <a:off x="3862" y="2217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8642" name="Group 338"/>
          <p:cNvGrpSpPr>
            <a:grpSpLocks/>
          </p:cNvGrpSpPr>
          <p:nvPr/>
        </p:nvGrpSpPr>
        <p:grpSpPr bwMode="auto">
          <a:xfrm>
            <a:off x="5295900" y="3124200"/>
            <a:ext cx="1468438" cy="3733800"/>
            <a:chOff x="2976" y="1968"/>
            <a:chExt cx="925" cy="2352"/>
          </a:xfrm>
        </p:grpSpPr>
        <p:sp>
          <p:nvSpPr>
            <p:cNvPr id="18446" name="AutoShape 339"/>
            <p:cNvSpPr>
              <a:spLocks noChangeArrowheads="1"/>
            </p:cNvSpPr>
            <p:nvPr/>
          </p:nvSpPr>
          <p:spPr bwMode="auto">
            <a:xfrm>
              <a:off x="3613" y="1985"/>
              <a:ext cx="288" cy="192"/>
            </a:xfrm>
            <a:prstGeom prst="roundRect">
              <a:avLst>
                <a:gd name="adj" fmla="val 16667"/>
              </a:avLst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zh-CN">
                <a:ea typeface="SimSun" pitchFamily="2" charset="-122"/>
              </a:endParaRPr>
            </a:p>
          </p:txBody>
        </p:sp>
        <p:grpSp>
          <p:nvGrpSpPr>
            <p:cNvPr id="18643" name="Group 340"/>
            <p:cNvGrpSpPr>
              <a:grpSpLocks/>
            </p:cNvGrpSpPr>
            <p:nvPr/>
          </p:nvGrpSpPr>
          <p:grpSpPr bwMode="auto">
            <a:xfrm>
              <a:off x="2976" y="1968"/>
              <a:ext cx="768" cy="2352"/>
              <a:chOff x="1824" y="1968"/>
              <a:chExt cx="768" cy="2352"/>
            </a:xfrm>
          </p:grpSpPr>
          <p:sp>
            <p:nvSpPr>
              <p:cNvPr id="18449" name="AutoShape 341"/>
              <p:cNvSpPr>
                <a:spLocks noChangeArrowheads="1"/>
              </p:cNvSpPr>
              <p:nvPr/>
            </p:nvSpPr>
            <p:spPr bwMode="auto">
              <a:xfrm>
                <a:off x="1824" y="4128"/>
                <a:ext cx="768" cy="192"/>
              </a:xfrm>
              <a:prstGeom prst="cube">
                <a:avLst>
                  <a:gd name="adj" fmla="val 67801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altLang="zh-CN">
                  <a:ea typeface="SimSun" pitchFamily="2" charset="-122"/>
                </a:endParaRPr>
              </a:p>
            </p:txBody>
          </p:sp>
          <p:sp>
            <p:nvSpPr>
              <p:cNvPr id="18450" name="AutoShape 342"/>
              <p:cNvSpPr>
                <a:spLocks noChangeArrowheads="1"/>
              </p:cNvSpPr>
              <p:nvPr/>
            </p:nvSpPr>
            <p:spPr bwMode="auto">
              <a:xfrm>
                <a:off x="2064" y="1968"/>
                <a:ext cx="96" cy="2256"/>
              </a:xfrm>
              <a:prstGeom prst="can">
                <a:avLst>
                  <a:gd name="adj" fmla="val 33944"/>
                </a:avLst>
              </a:prstGeom>
              <a:solidFill>
                <a:srgbClr val="1C1C1C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zh-CN">
                  <a:ea typeface="SimSun" pitchFamily="2" charset="-122"/>
                </a:endParaRPr>
              </a:p>
            </p:txBody>
          </p:sp>
          <p:grpSp>
            <p:nvGrpSpPr>
              <p:cNvPr id="18644" name="Group 343"/>
              <p:cNvGrpSpPr>
                <a:grpSpLocks/>
              </p:cNvGrpSpPr>
              <p:nvPr/>
            </p:nvGrpSpPr>
            <p:grpSpPr bwMode="auto">
              <a:xfrm rot="10800000">
                <a:off x="1920" y="2064"/>
                <a:ext cx="672" cy="96"/>
                <a:chOff x="4464" y="1872"/>
                <a:chExt cx="1000" cy="101"/>
              </a:xfrm>
            </p:grpSpPr>
            <p:sp>
              <p:nvSpPr>
                <p:cNvPr id="18452" name="AutoShape 344"/>
                <p:cNvSpPr>
                  <a:spLocks noChangeArrowheads="1"/>
                </p:cNvSpPr>
                <p:nvPr/>
              </p:nvSpPr>
              <p:spPr bwMode="auto">
                <a:xfrm rot="5400000">
                  <a:off x="4916" y="1420"/>
                  <a:ext cx="96" cy="1000"/>
                </a:xfrm>
                <a:prstGeom prst="can">
                  <a:avLst>
                    <a:gd name="adj" fmla="val 15046"/>
                  </a:avLst>
                </a:prstGeom>
                <a:solidFill>
                  <a:schemeClr val="bg2"/>
                </a:solidFill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zh-CN">
                    <a:ea typeface="SimSun" pitchFamily="2" charset="-122"/>
                  </a:endParaRPr>
                </a:p>
              </p:txBody>
            </p:sp>
            <p:grpSp>
              <p:nvGrpSpPr>
                <p:cNvPr id="18655" name="Group 345"/>
                <p:cNvGrpSpPr>
                  <a:grpSpLocks/>
                </p:cNvGrpSpPr>
                <p:nvPr/>
              </p:nvGrpSpPr>
              <p:grpSpPr bwMode="auto">
                <a:xfrm>
                  <a:off x="5088" y="1872"/>
                  <a:ext cx="288" cy="101"/>
                  <a:chOff x="3408" y="3120"/>
                  <a:chExt cx="288" cy="101"/>
                </a:xfrm>
              </p:grpSpPr>
              <p:sp>
                <p:nvSpPr>
                  <p:cNvPr id="18454" name="AutoShape 346"/>
                  <p:cNvSpPr>
                    <a:spLocks noChangeArrowheads="1"/>
                  </p:cNvSpPr>
                  <p:nvPr/>
                </p:nvSpPr>
                <p:spPr bwMode="auto">
                  <a:xfrm rot="8270046">
                    <a:off x="3408" y="3120"/>
                    <a:ext cx="288" cy="96"/>
                  </a:xfrm>
                  <a:prstGeom prst="roundRect">
                    <a:avLst>
                      <a:gd name="adj" fmla="val 16667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altLang="zh-CN">
                      <a:ea typeface="SimSun" pitchFamily="2" charset="-122"/>
                    </a:endParaRPr>
                  </a:p>
                </p:txBody>
              </p:sp>
              <p:sp>
                <p:nvSpPr>
                  <p:cNvPr id="18455" name="Oval 347"/>
                  <p:cNvSpPr>
                    <a:spLocks noChangeArrowheads="1"/>
                  </p:cNvSpPr>
                  <p:nvPr/>
                </p:nvSpPr>
                <p:spPr bwMode="auto">
                  <a:xfrm>
                    <a:off x="3504" y="3125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altLang="zh-CN">
                      <a:ea typeface="SimSun" pitchFamily="2" charset="-122"/>
                    </a:endParaRPr>
                  </a:p>
                </p:txBody>
              </p:sp>
            </p:grpSp>
          </p:grpSp>
        </p:grpSp>
        <p:sp>
          <p:nvSpPr>
            <p:cNvPr id="18448" name="AutoShape 348"/>
            <p:cNvSpPr>
              <a:spLocks noChangeArrowheads="1"/>
            </p:cNvSpPr>
            <p:nvPr/>
          </p:nvSpPr>
          <p:spPr bwMode="auto">
            <a:xfrm>
              <a:off x="3595" y="2016"/>
              <a:ext cx="288" cy="192"/>
            </a:xfrm>
            <a:prstGeom prst="roundRect">
              <a:avLst>
                <a:gd name="adj" fmla="val 16667"/>
              </a:avLst>
            </a:prstGeom>
            <a:solidFill>
              <a:srgbClr val="A5002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zh-CN">
                <a:ea typeface="SimSun" pitchFamily="2" charset="-122"/>
              </a:endParaRPr>
            </a:p>
          </p:txBody>
        </p:sp>
      </p:grpSp>
      <p:sp>
        <p:nvSpPr>
          <p:cNvPr id="68957" name="Text Box 349"/>
          <p:cNvSpPr txBox="1">
            <a:spLocks noChangeArrowheads="1"/>
          </p:cNvSpPr>
          <p:nvPr/>
        </p:nvSpPr>
        <p:spPr bwMode="auto">
          <a:xfrm>
            <a:off x="7810500" y="5867400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S</a:t>
            </a:r>
            <a:r>
              <a:rPr lang="en-US" altLang="en-US" baseline="-25000"/>
              <a:t>1</a:t>
            </a:r>
            <a:endParaRPr lang="en-US" altLang="en-US"/>
          </a:p>
        </p:txBody>
      </p:sp>
      <p:sp>
        <p:nvSpPr>
          <p:cNvPr id="68958" name="Rectangle 350"/>
          <p:cNvSpPr>
            <a:spLocks noChangeArrowheads="1"/>
          </p:cNvSpPr>
          <p:nvPr/>
        </p:nvSpPr>
        <p:spPr bwMode="auto">
          <a:xfrm>
            <a:off x="46038" y="519113"/>
            <a:ext cx="5640387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altLang="en-US" sz="4400" dirty="0">
              <a:solidFill>
                <a:srgbClr val="0000FF"/>
              </a:solidFill>
              <a:sym typeface="Wingdings" pitchFamily="2" charset="2"/>
            </a:endParaRPr>
          </a:p>
          <a:p>
            <a:r>
              <a:rPr lang="en-US" altLang="en-US" sz="4400" dirty="0">
                <a:solidFill>
                  <a:srgbClr val="0000FF"/>
                </a:solidFill>
                <a:sym typeface="Wingdings" pitchFamily="2" charset="2"/>
              </a:rPr>
              <a:t>- 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3: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ọc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ộ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dài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quãng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ường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i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ược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(s</a:t>
            </a:r>
            <a:r>
              <a:rPr lang="en-US" altLang="en-US" sz="44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ủa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ực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ế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hi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ào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ảng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ết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quả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í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ghiệm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  <a:endParaRPr lang="en-US" altLang="en-US" sz="44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  <p:sp>
        <p:nvSpPr>
          <p:cNvPr id="68963" name="Text Box 355"/>
          <p:cNvSpPr txBox="1">
            <a:spLocks noChangeArrowheads="1"/>
          </p:cNvSpPr>
          <p:nvPr/>
        </p:nvSpPr>
        <p:spPr bwMode="auto">
          <a:xfrm>
            <a:off x="7924800" y="4708525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/>
              <a:t>S</a:t>
            </a:r>
            <a:r>
              <a:rPr lang="en-US" altLang="en-US" baseline="-25000"/>
              <a:t>1</a:t>
            </a:r>
            <a:endParaRPr lang="en-US" altLang="en-US"/>
          </a:p>
        </p:txBody>
      </p:sp>
    </p:spTree>
  </p:cSld>
  <p:clrMapOvr>
    <a:masterClrMapping/>
  </p:clrMapOvr>
  <p:transition spd="slow">
    <p:random/>
    <p:sndAc>
      <p:stSnd>
        <p:snd r:embed="rId2" name="recycl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689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022E-16 -0.00255 L -1.11022E-16 -0.12338 " pathEditMode="relative" rAng="0" ptsTypes="AA">
                                      <p:cBhvr>
                                        <p:cTn id="29" dur="3000" fill="hold"/>
                                        <p:tgtEl>
                                          <p:spTgt spid="18518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-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8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6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8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8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8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8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1000" tmFilter="0, 0; .2, .5; .8, .5; 1, 0"/>
                                        <p:tgtEl>
                                          <p:spTgt spid="6896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500" autoRev="1" fill="hold"/>
                                        <p:tgtEl>
                                          <p:spTgt spid="6896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5" grpId="0" animBg="1"/>
      <p:bldP spid="68816" grpId="0" animBg="1"/>
      <p:bldP spid="68817" grpId="0" animBg="1"/>
      <p:bldP spid="68818" grpId="0" animBg="1"/>
      <p:bldP spid="68819" grpId="0" animBg="1"/>
      <p:bldP spid="68820" grpId="0" animBg="1"/>
      <p:bldP spid="68957" grpId="0"/>
      <p:bldP spid="68958" grpId="0" build="allAtOnce"/>
      <p:bldP spid="68963" grpId="0"/>
      <p:bldP spid="68963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ình ảnh background màu sắc xanh hồng cực đẹ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0" y="-50800"/>
            <a:ext cx="838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BẢNG KẾT QUẢ 14.1</a:t>
            </a:r>
          </a:p>
        </p:txBody>
      </p:sp>
      <p:graphicFrame>
        <p:nvGraphicFramePr>
          <p:cNvPr id="4" name="Group 210"/>
          <p:cNvGraphicFramePr>
            <a:graphicFrameLocks noGrp="1"/>
          </p:cNvGraphicFramePr>
          <p:nvPr>
            <p:ph/>
          </p:nvPr>
        </p:nvGraphicFramePr>
        <p:xfrm>
          <a:off x="152400" y="685800"/>
          <a:ext cx="8574157" cy="5694186"/>
        </p:xfrm>
        <a:graphic>
          <a:graphicData uri="http://schemas.openxmlformats.org/drawingml/2006/table">
            <a:tbl>
              <a:tblPr/>
              <a:tblGrid>
                <a:gridCol w="2608304"/>
                <a:gridCol w="2775354"/>
                <a:gridCol w="3190499"/>
              </a:tblGrid>
              <a:tr h="2002231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3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kumimoji="0" lang="en-US" alt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i</a:t>
                      </a:r>
                      <a:r>
                        <a:rPr kumimoji="0" lang="en-US" alt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kumimoji="0" lang="en-US" alt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kumimoji="0" lang="en-US" alt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kumimoji="0" lang="en-US" altLang="en-U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36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kumimoji="0" lang="en-US" altLang="en-US" sz="3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éo trực tiếp</a:t>
                      </a:r>
                      <a:endParaRPr kumimoji="0" lang="en-US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ùng ròng rọc  động</a:t>
                      </a:r>
                      <a:endParaRPr kumimoji="0" lang="en-US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6734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ực F (N)</a:t>
                      </a:r>
                      <a:endParaRPr kumimoji="0" lang="en-US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en-US" sz="36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vi-VN" alt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kumimoji="0" lang="vi-VN" alt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en-US" sz="3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en-US" sz="3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…..</a:t>
                      </a:r>
                      <a:endParaRPr kumimoji="0" lang="en-US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14880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 đường đi được s (m)</a:t>
                      </a:r>
                      <a:endParaRPr kumimoji="0" lang="en-US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en-US" sz="3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vi-VN" alt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vi-VN" alt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2</a:t>
                      </a:r>
                      <a:endParaRPr kumimoji="0" lang="en-US" altLang="en-US" sz="36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en-US" sz="3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……</a:t>
                      </a:r>
                      <a:endParaRPr kumimoji="0" lang="en-US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0341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 A (J)</a:t>
                      </a:r>
                      <a:endParaRPr kumimoji="0" lang="en-US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36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36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……</a:t>
                      </a:r>
                      <a:endParaRPr kumimoji="0" lang="en-US" altLang="en-US" sz="36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36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36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……</a:t>
                      </a:r>
                      <a:endParaRPr kumimoji="0" lang="en-US" altLang="en-US" sz="36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989763" y="1274763"/>
            <a:ext cx="2230437" cy="5583237"/>
            <a:chOff x="4403" y="803"/>
            <a:chExt cx="1405" cy="3517"/>
          </a:xfrm>
        </p:grpSpPr>
        <p:sp>
          <p:nvSpPr>
            <p:cNvPr id="20488" name="AutoShape 23"/>
            <p:cNvSpPr>
              <a:spLocks noChangeArrowheads="1"/>
            </p:cNvSpPr>
            <p:nvPr/>
          </p:nvSpPr>
          <p:spPr bwMode="auto">
            <a:xfrm>
              <a:off x="4403" y="4141"/>
              <a:ext cx="1405" cy="179"/>
            </a:xfrm>
            <a:prstGeom prst="cube">
              <a:avLst>
                <a:gd name="adj" fmla="val 6780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zh-CN">
                <a:ea typeface="SimSun" pitchFamily="2" charset="-122"/>
              </a:endParaRPr>
            </a:p>
          </p:txBody>
        </p:sp>
        <p:grpSp>
          <p:nvGrpSpPr>
            <p:cNvPr id="3" name="Group 24"/>
            <p:cNvGrpSpPr>
              <a:grpSpLocks/>
            </p:cNvGrpSpPr>
            <p:nvPr/>
          </p:nvGrpSpPr>
          <p:grpSpPr bwMode="auto">
            <a:xfrm>
              <a:off x="4703" y="3395"/>
              <a:ext cx="276" cy="275"/>
              <a:chOff x="4176" y="2640"/>
              <a:chExt cx="384" cy="384"/>
            </a:xfrm>
          </p:grpSpPr>
          <p:sp>
            <p:nvSpPr>
              <p:cNvPr id="20634" name="Oval 25"/>
              <p:cNvSpPr>
                <a:spLocks noChangeArrowheads="1"/>
              </p:cNvSpPr>
              <p:nvPr/>
            </p:nvSpPr>
            <p:spPr bwMode="auto">
              <a:xfrm>
                <a:off x="4176" y="2640"/>
                <a:ext cx="384" cy="384"/>
              </a:xfrm>
              <a:prstGeom prst="ellipse">
                <a:avLst/>
              </a:prstGeom>
              <a:solidFill>
                <a:srgbClr val="1531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zh-CN">
                  <a:ea typeface="SimSun" pitchFamily="2" charset="-122"/>
                </a:endParaRPr>
              </a:p>
            </p:txBody>
          </p:sp>
          <p:sp>
            <p:nvSpPr>
              <p:cNvPr id="20635" name="Oval 26"/>
              <p:cNvSpPr>
                <a:spLocks noChangeArrowheads="1"/>
              </p:cNvSpPr>
              <p:nvPr/>
            </p:nvSpPr>
            <p:spPr bwMode="auto">
              <a:xfrm>
                <a:off x="4198" y="2666"/>
                <a:ext cx="336" cy="336"/>
              </a:xfrm>
              <a:prstGeom prst="ellipse">
                <a:avLst/>
              </a:prstGeom>
              <a:noFill/>
              <a:ln w="57150">
                <a:solidFill>
                  <a:srgbClr val="660066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zh-CN">
                  <a:ea typeface="SimSun" pitchFamily="2" charset="-122"/>
                </a:endParaRPr>
              </a:p>
            </p:txBody>
          </p:sp>
        </p:grpSp>
        <p:sp>
          <p:nvSpPr>
            <p:cNvPr id="20490" name="AutoShape 27"/>
            <p:cNvSpPr>
              <a:spLocks noChangeArrowheads="1"/>
            </p:cNvSpPr>
            <p:nvPr/>
          </p:nvSpPr>
          <p:spPr bwMode="auto">
            <a:xfrm>
              <a:off x="5411" y="1920"/>
              <a:ext cx="96" cy="2256"/>
            </a:xfrm>
            <a:prstGeom prst="can">
              <a:avLst>
                <a:gd name="adj" fmla="val 33944"/>
              </a:avLst>
            </a:prstGeom>
            <a:solidFill>
              <a:srgbClr val="1C1C1C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zh-CN">
                <a:ea typeface="SimSun" pitchFamily="2" charset="-122"/>
              </a:endParaRPr>
            </a:p>
          </p:txBody>
        </p:sp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4883" y="2016"/>
              <a:ext cx="786" cy="96"/>
              <a:chOff x="4464" y="1872"/>
              <a:chExt cx="1000" cy="101"/>
            </a:xfrm>
          </p:grpSpPr>
          <p:sp>
            <p:nvSpPr>
              <p:cNvPr id="20630" name="AutoShape 29"/>
              <p:cNvSpPr>
                <a:spLocks noChangeArrowheads="1"/>
              </p:cNvSpPr>
              <p:nvPr/>
            </p:nvSpPr>
            <p:spPr bwMode="auto">
              <a:xfrm rot="5400000">
                <a:off x="4916" y="1420"/>
                <a:ext cx="96" cy="1000"/>
              </a:xfrm>
              <a:prstGeom prst="can">
                <a:avLst>
                  <a:gd name="adj" fmla="val 15046"/>
                </a:avLst>
              </a:prstGeom>
              <a:solidFill>
                <a:schemeClr val="bg2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zh-CN">
                  <a:ea typeface="SimSun" pitchFamily="2" charset="-122"/>
                </a:endParaRPr>
              </a:p>
            </p:txBody>
          </p:sp>
          <p:grpSp>
            <p:nvGrpSpPr>
              <p:cNvPr id="5" name="Group 30"/>
              <p:cNvGrpSpPr>
                <a:grpSpLocks/>
              </p:cNvGrpSpPr>
              <p:nvPr/>
            </p:nvGrpSpPr>
            <p:grpSpPr bwMode="auto">
              <a:xfrm>
                <a:off x="5088" y="1872"/>
                <a:ext cx="288" cy="101"/>
                <a:chOff x="3408" y="3120"/>
                <a:chExt cx="288" cy="101"/>
              </a:xfrm>
            </p:grpSpPr>
            <p:sp>
              <p:nvSpPr>
                <p:cNvPr id="20632" name="AutoShape 31"/>
                <p:cNvSpPr>
                  <a:spLocks noChangeArrowheads="1"/>
                </p:cNvSpPr>
                <p:nvPr/>
              </p:nvSpPr>
              <p:spPr bwMode="auto">
                <a:xfrm rot="8270046">
                  <a:off x="3408" y="3120"/>
                  <a:ext cx="288" cy="96"/>
                </a:xfrm>
                <a:prstGeom prst="roundRect">
                  <a:avLst>
                    <a:gd name="adj" fmla="val 1666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zh-CN">
                    <a:ea typeface="SimSun" pitchFamily="2" charset="-122"/>
                  </a:endParaRPr>
                </a:p>
              </p:txBody>
            </p:sp>
            <p:sp>
              <p:nvSpPr>
                <p:cNvPr id="20633" name="Oval 32"/>
                <p:cNvSpPr>
                  <a:spLocks noChangeArrowheads="1"/>
                </p:cNvSpPr>
                <p:nvPr/>
              </p:nvSpPr>
              <p:spPr bwMode="auto">
                <a:xfrm>
                  <a:off x="3504" y="3125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zh-CN">
                    <a:ea typeface="SimSun" pitchFamily="2" charset="-122"/>
                  </a:endParaRPr>
                </a:p>
              </p:txBody>
            </p:sp>
          </p:grpSp>
        </p:grpSp>
        <p:sp>
          <p:nvSpPr>
            <p:cNvPr id="20492" name="Line 33"/>
            <p:cNvSpPr>
              <a:spLocks noChangeShapeType="1"/>
            </p:cNvSpPr>
            <p:nvPr/>
          </p:nvSpPr>
          <p:spPr bwMode="auto">
            <a:xfrm flipV="1">
              <a:off x="4979" y="201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34"/>
            <p:cNvGrpSpPr>
              <a:grpSpLocks/>
            </p:cNvGrpSpPr>
            <p:nvPr/>
          </p:nvGrpSpPr>
          <p:grpSpPr bwMode="auto">
            <a:xfrm>
              <a:off x="4704" y="2736"/>
              <a:ext cx="275" cy="1344"/>
              <a:chOff x="4477" y="2736"/>
              <a:chExt cx="275" cy="1344"/>
            </a:xfrm>
          </p:grpSpPr>
          <p:grpSp>
            <p:nvGrpSpPr>
              <p:cNvPr id="7" name="Group 35"/>
              <p:cNvGrpSpPr>
                <a:grpSpLocks/>
              </p:cNvGrpSpPr>
              <p:nvPr/>
            </p:nvGrpSpPr>
            <p:grpSpPr bwMode="auto">
              <a:xfrm>
                <a:off x="4490" y="3513"/>
                <a:ext cx="253" cy="567"/>
                <a:chOff x="4490" y="3417"/>
                <a:chExt cx="253" cy="567"/>
              </a:xfrm>
            </p:grpSpPr>
            <p:grpSp>
              <p:nvGrpSpPr>
                <p:cNvPr id="8" name="Group 36"/>
                <p:cNvGrpSpPr>
                  <a:grpSpLocks/>
                </p:cNvGrpSpPr>
                <p:nvPr/>
              </p:nvGrpSpPr>
              <p:grpSpPr bwMode="auto">
                <a:xfrm>
                  <a:off x="4573" y="3417"/>
                  <a:ext cx="83" cy="297"/>
                  <a:chOff x="4621" y="2151"/>
                  <a:chExt cx="166" cy="489"/>
                </a:xfrm>
              </p:grpSpPr>
              <p:grpSp>
                <p:nvGrpSpPr>
                  <p:cNvPr id="9" name="Group 37"/>
                  <p:cNvGrpSpPr>
                    <a:grpSpLocks/>
                  </p:cNvGrpSpPr>
                  <p:nvPr/>
                </p:nvGrpSpPr>
                <p:grpSpPr bwMode="auto">
                  <a:xfrm>
                    <a:off x="4621" y="2151"/>
                    <a:ext cx="166" cy="349"/>
                    <a:chOff x="3648" y="864"/>
                    <a:chExt cx="768" cy="912"/>
                  </a:xfrm>
                </p:grpSpPr>
                <p:sp>
                  <p:nvSpPr>
                    <p:cNvPr id="20626" name="AutoShape 3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648" y="864"/>
                      <a:ext cx="768" cy="91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92 w 21600"/>
                        <a:gd name="T3" fmla="*/ 912 h 21600"/>
                        <a:gd name="T4" fmla="*/ 576 w 21600"/>
                        <a:gd name="T5" fmla="*/ 912 h 21600"/>
                        <a:gd name="T6" fmla="*/ 768 w 21600"/>
                        <a:gd name="T7" fmla="*/ 0 h 216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1600"/>
                        <a:gd name="T13" fmla="*/ 0 h 21600"/>
                        <a:gd name="T14" fmla="*/ 21600 w 21600"/>
                        <a:gd name="T15" fmla="*/ 21600 h 216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1600" h="21600">
                          <a:moveTo>
                            <a:pt x="0" y="0"/>
                          </a:moveTo>
                          <a:lnTo>
                            <a:pt x="5400" y="21600"/>
                          </a:lnTo>
                          <a:lnTo>
                            <a:pt x="16200" y="21600"/>
                          </a:lnTo>
                          <a:lnTo>
                            <a:pt x="21600" y="0"/>
                          </a:lnTo>
                          <a:close/>
                        </a:path>
                      </a:pathLst>
                    </a:custGeom>
                    <a:solidFill>
                      <a:schemeClr val="bg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altLang="zh-CN">
                        <a:ea typeface="SimSun" pitchFamily="2" charset="-122"/>
                      </a:endParaRPr>
                    </a:p>
                  </p:txBody>
                </p:sp>
                <p:sp>
                  <p:nvSpPr>
                    <p:cNvPr id="20627" name="AutoShape 3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840" y="1056"/>
                      <a:ext cx="384" cy="480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96 w 21600"/>
                        <a:gd name="T3" fmla="*/ 480 h 21600"/>
                        <a:gd name="T4" fmla="*/ 288 w 21600"/>
                        <a:gd name="T5" fmla="*/ 480 h 21600"/>
                        <a:gd name="T6" fmla="*/ 384 w 21600"/>
                        <a:gd name="T7" fmla="*/ 0 h 216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21600"/>
                        <a:gd name="T13" fmla="*/ 0 h 21600"/>
                        <a:gd name="T14" fmla="*/ 21600 w 21600"/>
                        <a:gd name="T15" fmla="*/ 21600 h 216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1600" h="21600">
                          <a:moveTo>
                            <a:pt x="0" y="0"/>
                          </a:moveTo>
                          <a:lnTo>
                            <a:pt x="5400" y="21600"/>
                          </a:lnTo>
                          <a:lnTo>
                            <a:pt x="16200" y="21600"/>
                          </a:lnTo>
                          <a:lnTo>
                            <a:pt x="21600" y="0"/>
                          </a:lnTo>
                          <a:close/>
                        </a:path>
                      </a:pathLst>
                    </a:cu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altLang="zh-CN">
                        <a:ea typeface="SimSun" pitchFamily="2" charset="-122"/>
                      </a:endParaRPr>
                    </a:p>
                  </p:txBody>
                </p:sp>
                <p:sp>
                  <p:nvSpPr>
                    <p:cNvPr id="20628" name="Oval 4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36" y="886"/>
                      <a:ext cx="144" cy="144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altLang="zh-CN">
                        <a:ea typeface="SimSun" pitchFamily="2" charset="-122"/>
                      </a:endParaRPr>
                    </a:p>
                  </p:txBody>
                </p:sp>
                <p:sp>
                  <p:nvSpPr>
                    <p:cNvPr id="20629" name="Oval 4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971" y="1579"/>
                      <a:ext cx="144" cy="144"/>
                    </a:xfrm>
                    <a:prstGeom prst="ellipse">
                      <a:avLst/>
                    </a:prstGeom>
                    <a:solidFill>
                      <a:schemeClr val="bg2"/>
                    </a:soli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altLang="zh-CN">
                        <a:ea typeface="SimSun" pitchFamily="2" charset="-122"/>
                      </a:endParaRPr>
                    </a:p>
                  </p:txBody>
                </p:sp>
              </p:grpSp>
              <p:sp>
                <p:nvSpPr>
                  <p:cNvPr id="20625" name="Arc 42"/>
                  <p:cNvSpPr>
                    <a:spLocks noChangeArrowheads="1"/>
                  </p:cNvSpPr>
                  <p:nvPr/>
                </p:nvSpPr>
                <p:spPr bwMode="auto">
                  <a:xfrm>
                    <a:off x="4656" y="2448"/>
                    <a:ext cx="48" cy="192"/>
                  </a:xfrm>
                  <a:custGeom>
                    <a:avLst/>
                    <a:gdLst>
                      <a:gd name="T0" fmla="*/ 44 w 38094"/>
                      <a:gd name="T1" fmla="*/ 0 h 33293"/>
                      <a:gd name="T2" fmla="*/ 48 w 38094"/>
                      <a:gd name="T3" fmla="*/ 67 h 33293"/>
                      <a:gd name="T4" fmla="*/ 21 w 38094"/>
                      <a:gd name="T5" fmla="*/ 192 h 33293"/>
                      <a:gd name="T6" fmla="*/ 0 w 38094"/>
                      <a:gd name="T7" fmla="*/ 148 h 33293"/>
                      <a:gd name="T8" fmla="*/ 44 w 38094"/>
                      <a:gd name="T9" fmla="*/ 0 h 33293"/>
                      <a:gd name="T10" fmla="*/ 48 w 38094"/>
                      <a:gd name="T11" fmla="*/ 67 h 33293"/>
                      <a:gd name="T12" fmla="*/ 21 w 38094"/>
                      <a:gd name="T13" fmla="*/ 192 h 33293"/>
                      <a:gd name="T14" fmla="*/ 0 w 38094"/>
                      <a:gd name="T15" fmla="*/ 148 h 33293"/>
                      <a:gd name="T16" fmla="*/ 21 w 38094"/>
                      <a:gd name="T17" fmla="*/ 67 h 33293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38094"/>
                      <a:gd name="T28" fmla="*/ 0 h 33293"/>
                      <a:gd name="T29" fmla="*/ 38094 w 38094"/>
                      <a:gd name="T30" fmla="*/ 33293 h 33293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38094" h="33293" fill="none">
                        <a:moveTo>
                          <a:pt x="34655" y="-1"/>
                        </a:moveTo>
                        <a:cubicBezTo>
                          <a:pt x="36900" y="3486"/>
                          <a:pt x="38094" y="7545"/>
                          <a:pt x="38094" y="11693"/>
                        </a:cubicBezTo>
                        <a:cubicBezTo>
                          <a:pt x="38094" y="23622"/>
                          <a:pt x="28423" y="33293"/>
                          <a:pt x="16494" y="33293"/>
                        </a:cubicBezTo>
                        <a:cubicBezTo>
                          <a:pt x="10137" y="33292"/>
                          <a:pt x="4104" y="30493"/>
                          <a:pt x="0" y="25639"/>
                        </a:cubicBezTo>
                      </a:path>
                      <a:path w="38094" h="33293" stroke="0">
                        <a:moveTo>
                          <a:pt x="34655" y="-1"/>
                        </a:moveTo>
                        <a:cubicBezTo>
                          <a:pt x="36900" y="3486"/>
                          <a:pt x="38094" y="7545"/>
                          <a:pt x="38094" y="11693"/>
                        </a:cubicBezTo>
                        <a:cubicBezTo>
                          <a:pt x="38094" y="23622"/>
                          <a:pt x="28423" y="33293"/>
                          <a:pt x="16494" y="33293"/>
                        </a:cubicBezTo>
                        <a:cubicBezTo>
                          <a:pt x="10137" y="33292"/>
                          <a:pt x="4104" y="30493"/>
                          <a:pt x="0" y="25639"/>
                        </a:cubicBezTo>
                        <a:lnTo>
                          <a:pt x="16494" y="11693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altLang="zh-CN">
                      <a:ea typeface="SimSun" pitchFamily="2" charset="-122"/>
                    </a:endParaRPr>
                  </a:p>
                </p:txBody>
              </p:sp>
            </p:grpSp>
            <p:grpSp>
              <p:nvGrpSpPr>
                <p:cNvPr id="10" name="Group 43"/>
                <p:cNvGrpSpPr>
                  <a:grpSpLocks/>
                </p:cNvGrpSpPr>
                <p:nvPr/>
              </p:nvGrpSpPr>
              <p:grpSpPr bwMode="auto">
                <a:xfrm>
                  <a:off x="4490" y="3683"/>
                  <a:ext cx="253" cy="301"/>
                  <a:chOff x="1213" y="1619"/>
                  <a:chExt cx="480" cy="410"/>
                </a:xfrm>
              </p:grpSpPr>
              <p:sp>
                <p:nvSpPr>
                  <p:cNvPr id="20620" name="AutoShape 44"/>
                  <p:cNvSpPr>
                    <a:spLocks noChangeArrowheads="1"/>
                  </p:cNvSpPr>
                  <p:nvPr/>
                </p:nvSpPr>
                <p:spPr bwMode="auto">
                  <a:xfrm>
                    <a:off x="1213" y="1772"/>
                    <a:ext cx="480" cy="257"/>
                  </a:xfrm>
                  <a:prstGeom prst="can">
                    <a:avLst>
                      <a:gd name="adj" fmla="val 21356"/>
                    </a:avLst>
                  </a:prstGeom>
                  <a:solidFill>
                    <a:schemeClr val="bg2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altLang="zh-CN">
                      <a:ea typeface="SimSun" pitchFamily="2" charset="-122"/>
                    </a:endParaRPr>
                  </a:p>
                </p:txBody>
              </p:sp>
              <p:grpSp>
                <p:nvGrpSpPr>
                  <p:cNvPr id="11" name="Group 45"/>
                  <p:cNvGrpSpPr>
                    <a:grpSpLocks/>
                  </p:cNvGrpSpPr>
                  <p:nvPr/>
                </p:nvGrpSpPr>
                <p:grpSpPr bwMode="auto">
                  <a:xfrm>
                    <a:off x="1382" y="1619"/>
                    <a:ext cx="132" cy="183"/>
                    <a:chOff x="3791" y="2112"/>
                    <a:chExt cx="145" cy="249"/>
                  </a:xfrm>
                </p:grpSpPr>
                <p:sp>
                  <p:nvSpPr>
                    <p:cNvPr id="20622" name="Arc 46"/>
                    <p:cNvSpPr>
                      <a:spLocks noChangeArrowheads="1"/>
                    </p:cNvSpPr>
                    <p:nvPr/>
                  </p:nvSpPr>
                  <p:spPr bwMode="auto">
                    <a:xfrm rot="10800000">
                      <a:off x="3791" y="2112"/>
                      <a:ext cx="145" cy="118"/>
                    </a:xfrm>
                    <a:custGeom>
                      <a:avLst/>
                      <a:gdLst>
                        <a:gd name="T0" fmla="*/ 79 w 42870"/>
                        <a:gd name="T1" fmla="*/ 0 h 43095"/>
                        <a:gd name="T2" fmla="*/ 145 w 42870"/>
                        <a:gd name="T3" fmla="*/ 59 h 43095"/>
                        <a:gd name="T4" fmla="*/ 72 w 42870"/>
                        <a:gd name="T5" fmla="*/ 118 h 43095"/>
                        <a:gd name="T6" fmla="*/ 0 w 42870"/>
                        <a:gd name="T7" fmla="*/ 69 h 43095"/>
                        <a:gd name="T8" fmla="*/ 79 w 42870"/>
                        <a:gd name="T9" fmla="*/ 0 h 43095"/>
                        <a:gd name="T10" fmla="*/ 145 w 42870"/>
                        <a:gd name="T11" fmla="*/ 59 h 43095"/>
                        <a:gd name="T12" fmla="*/ 72 w 42870"/>
                        <a:gd name="T13" fmla="*/ 118 h 43095"/>
                        <a:gd name="T14" fmla="*/ 0 w 42870"/>
                        <a:gd name="T15" fmla="*/ 69 h 43095"/>
                        <a:gd name="T16" fmla="*/ 72 w 42870"/>
                        <a:gd name="T17" fmla="*/ 59 h 43095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42870"/>
                        <a:gd name="T28" fmla="*/ 0 h 43095"/>
                        <a:gd name="T29" fmla="*/ 42870 w 42870"/>
                        <a:gd name="T30" fmla="*/ 43095 h 43095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42870" h="43095" fill="none">
                          <a:moveTo>
                            <a:pt x="23401" y="0"/>
                          </a:moveTo>
                          <a:cubicBezTo>
                            <a:pt x="34451" y="1096"/>
                            <a:pt x="42870" y="10391"/>
                            <a:pt x="42870" y="21495"/>
                          </a:cubicBezTo>
                          <a:cubicBezTo>
                            <a:pt x="42870" y="33424"/>
                            <a:pt x="33199" y="43095"/>
                            <a:pt x="21270" y="43095"/>
                          </a:cubicBezTo>
                          <a:cubicBezTo>
                            <a:pt x="10791" y="43094"/>
                            <a:pt x="1824" y="35574"/>
                            <a:pt x="-1" y="25256"/>
                          </a:cubicBezTo>
                        </a:path>
                        <a:path w="42870" h="43095" stroke="0">
                          <a:moveTo>
                            <a:pt x="23401" y="0"/>
                          </a:moveTo>
                          <a:cubicBezTo>
                            <a:pt x="34451" y="1096"/>
                            <a:pt x="42870" y="10391"/>
                            <a:pt x="42870" y="21495"/>
                          </a:cubicBezTo>
                          <a:cubicBezTo>
                            <a:pt x="42870" y="33424"/>
                            <a:pt x="33199" y="43095"/>
                            <a:pt x="21270" y="43095"/>
                          </a:cubicBezTo>
                          <a:cubicBezTo>
                            <a:pt x="10791" y="43094"/>
                            <a:pt x="1824" y="35574"/>
                            <a:pt x="-1" y="25256"/>
                          </a:cubicBezTo>
                          <a:lnTo>
                            <a:pt x="21270" y="21495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altLang="zh-CN">
                        <a:ea typeface="SimSun" pitchFamily="2" charset="-122"/>
                      </a:endParaRPr>
                    </a:p>
                  </p:txBody>
                </p:sp>
                <p:sp>
                  <p:nvSpPr>
                    <p:cNvPr id="20623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62" y="2217"/>
                      <a:ext cx="0" cy="14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20616" name="Line 48"/>
              <p:cNvSpPr>
                <a:spLocks noChangeShapeType="1"/>
              </p:cNvSpPr>
              <p:nvPr/>
            </p:nvSpPr>
            <p:spPr bwMode="auto">
              <a:xfrm flipV="1">
                <a:off x="4752" y="2736"/>
                <a:ext cx="0" cy="7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17" name="Line 49"/>
              <p:cNvSpPr>
                <a:spLocks noChangeShapeType="1"/>
              </p:cNvSpPr>
              <p:nvPr/>
            </p:nvSpPr>
            <p:spPr bwMode="auto">
              <a:xfrm flipV="1">
                <a:off x="4477" y="2736"/>
                <a:ext cx="0" cy="76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494" name="Line 50"/>
            <p:cNvSpPr>
              <a:spLocks noChangeShapeType="1"/>
            </p:cNvSpPr>
            <p:nvPr/>
          </p:nvSpPr>
          <p:spPr bwMode="auto">
            <a:xfrm flipH="1" flipV="1">
              <a:off x="4691" y="1920"/>
              <a:ext cx="13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" name="Group 51"/>
            <p:cNvGrpSpPr>
              <a:grpSpLocks/>
            </p:cNvGrpSpPr>
            <p:nvPr/>
          </p:nvGrpSpPr>
          <p:grpSpPr bwMode="auto">
            <a:xfrm>
              <a:off x="4521" y="803"/>
              <a:ext cx="528" cy="2456"/>
              <a:chOff x="4285" y="437"/>
              <a:chExt cx="528" cy="2456"/>
            </a:xfrm>
          </p:grpSpPr>
          <p:grpSp>
            <p:nvGrpSpPr>
              <p:cNvPr id="13" name="Group 52"/>
              <p:cNvGrpSpPr>
                <a:grpSpLocks/>
              </p:cNvGrpSpPr>
              <p:nvPr/>
            </p:nvGrpSpPr>
            <p:grpSpPr bwMode="auto">
              <a:xfrm>
                <a:off x="4285" y="437"/>
                <a:ext cx="528" cy="2413"/>
                <a:chOff x="4272" y="437"/>
                <a:chExt cx="528" cy="2413"/>
              </a:xfrm>
            </p:grpSpPr>
            <p:grpSp>
              <p:nvGrpSpPr>
                <p:cNvPr id="14" name="Group 53"/>
                <p:cNvGrpSpPr>
                  <a:grpSpLocks/>
                </p:cNvGrpSpPr>
                <p:nvPr/>
              </p:nvGrpSpPr>
              <p:grpSpPr bwMode="auto">
                <a:xfrm>
                  <a:off x="4320" y="1549"/>
                  <a:ext cx="288" cy="1301"/>
                  <a:chOff x="4320" y="1549"/>
                  <a:chExt cx="288" cy="1301"/>
                </a:xfrm>
              </p:grpSpPr>
              <p:sp>
                <p:nvSpPr>
                  <p:cNvPr id="20516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4464" y="2658"/>
                    <a:ext cx="0" cy="192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0517" name="Rectangle 55"/>
                  <p:cNvSpPr>
                    <a:spLocks noChangeArrowheads="1"/>
                  </p:cNvSpPr>
                  <p:nvPr/>
                </p:nvSpPr>
                <p:spPr bwMode="auto">
                  <a:xfrm>
                    <a:off x="4320" y="1549"/>
                    <a:ext cx="288" cy="1187"/>
                  </a:xfrm>
                  <a:prstGeom prst="rect">
                    <a:avLst/>
                  </a:prstGeom>
                  <a:solidFill>
                    <a:schemeClr val="folHlink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altLang="zh-CN">
                      <a:ea typeface="SimSun" pitchFamily="2" charset="-122"/>
                    </a:endParaRPr>
                  </a:p>
                </p:txBody>
              </p:sp>
              <p:grpSp>
                <p:nvGrpSpPr>
                  <p:cNvPr id="15" name="Group 56"/>
                  <p:cNvGrpSpPr>
                    <a:grpSpLocks/>
                  </p:cNvGrpSpPr>
                  <p:nvPr/>
                </p:nvGrpSpPr>
                <p:grpSpPr bwMode="auto">
                  <a:xfrm>
                    <a:off x="4525" y="1641"/>
                    <a:ext cx="83" cy="1082"/>
                    <a:chOff x="2352" y="1041"/>
                    <a:chExt cx="253" cy="1082"/>
                  </a:xfrm>
                </p:grpSpPr>
                <p:sp>
                  <p:nvSpPr>
                    <p:cNvPr id="20524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352" y="1041"/>
                      <a:ext cx="24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16" name="Group 5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52" y="1049"/>
                      <a:ext cx="240" cy="217"/>
                      <a:chOff x="4224" y="2880"/>
                      <a:chExt cx="480" cy="480"/>
                    </a:xfrm>
                  </p:grpSpPr>
                  <p:grpSp>
                    <p:nvGrpSpPr>
                      <p:cNvPr id="17" name="Group 59"/>
                      <p:cNvGrpSpPr>
                        <a:grpSpLocks/>
                      </p:cNvGrpSpPr>
                      <p:nvPr/>
                    </p:nvGrpSpPr>
                    <p:grpSpPr bwMode="auto">
                      <a:xfrm rot="10800000">
                        <a:off x="4512" y="2880"/>
                        <a:ext cx="192" cy="480"/>
                        <a:chOff x="1920" y="1728"/>
                        <a:chExt cx="288" cy="1440"/>
                      </a:xfrm>
                    </p:grpSpPr>
                    <p:grpSp>
                      <p:nvGrpSpPr>
                        <p:cNvPr id="18" name="Group 6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2880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613" name="Line 6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614" name="Line 6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19" name="Group 6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1728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611" name="Line 6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612" name="Line 6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20" name="Group 6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2016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609" name="Line 6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610" name="Line 6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21" name="Group 6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2304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607" name="Line 7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608" name="Line 7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22" name="Group 7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2592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605" name="Line 7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606" name="Line 7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  <p:sp>
                    <p:nvSpPr>
                      <p:cNvPr id="20599" name="Line 7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24" y="3360"/>
                        <a:ext cx="48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23" name="Group 7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52" y="1266"/>
                      <a:ext cx="240" cy="217"/>
                      <a:chOff x="4224" y="2880"/>
                      <a:chExt cx="480" cy="480"/>
                    </a:xfrm>
                  </p:grpSpPr>
                  <p:grpSp>
                    <p:nvGrpSpPr>
                      <p:cNvPr id="24" name="Group 77"/>
                      <p:cNvGrpSpPr>
                        <a:grpSpLocks/>
                      </p:cNvGrpSpPr>
                      <p:nvPr/>
                    </p:nvGrpSpPr>
                    <p:grpSpPr bwMode="auto">
                      <a:xfrm rot="10800000">
                        <a:off x="4512" y="2880"/>
                        <a:ext cx="192" cy="480"/>
                        <a:chOff x="1920" y="1728"/>
                        <a:chExt cx="288" cy="1440"/>
                      </a:xfrm>
                    </p:grpSpPr>
                    <p:grpSp>
                      <p:nvGrpSpPr>
                        <p:cNvPr id="25" name="Group 7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2880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596" name="Line 7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597" name="Line 8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26" name="Group 8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1728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594" name="Line 8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595" name="Line 8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27" name="Group 8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2016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592" name="Line 8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593" name="Line 8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28" name="Group 8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2304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590" name="Line 8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591" name="Line 8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29" name="Group 9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2592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588" name="Line 9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589" name="Line 9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  <p:sp>
                    <p:nvSpPr>
                      <p:cNvPr id="20582" name="Line 9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24" y="3360"/>
                        <a:ext cx="48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30" name="Group 9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52" y="1476"/>
                      <a:ext cx="240" cy="217"/>
                      <a:chOff x="4224" y="2880"/>
                      <a:chExt cx="480" cy="480"/>
                    </a:xfrm>
                  </p:grpSpPr>
                  <p:grpSp>
                    <p:nvGrpSpPr>
                      <p:cNvPr id="31" name="Group 95"/>
                      <p:cNvGrpSpPr>
                        <a:grpSpLocks/>
                      </p:cNvGrpSpPr>
                      <p:nvPr/>
                    </p:nvGrpSpPr>
                    <p:grpSpPr bwMode="auto">
                      <a:xfrm rot="10800000">
                        <a:off x="4512" y="2880"/>
                        <a:ext cx="192" cy="480"/>
                        <a:chOff x="1920" y="1728"/>
                        <a:chExt cx="288" cy="1440"/>
                      </a:xfrm>
                    </p:grpSpPr>
                    <p:grpSp>
                      <p:nvGrpSpPr>
                        <p:cNvPr id="20615" name="Group 9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2880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579" name="Line 9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580" name="Line 9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20618" name="Group 9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1728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577" name="Line 10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578" name="Line 10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20619" name="Group 10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2016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575" name="Line 10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576" name="Line 10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20621" name="Group 10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2304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573" name="Line 10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574" name="Line 10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20624" name="Group 10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2592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571" name="Line 10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572" name="Line 11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  <p:sp>
                    <p:nvSpPr>
                      <p:cNvPr id="20565" name="Line 11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24" y="3360"/>
                        <a:ext cx="48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20631" name="Group 11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56" y="1691"/>
                      <a:ext cx="240" cy="217"/>
                      <a:chOff x="4224" y="2880"/>
                      <a:chExt cx="480" cy="480"/>
                    </a:xfrm>
                  </p:grpSpPr>
                  <p:grpSp>
                    <p:nvGrpSpPr>
                      <p:cNvPr id="20636" name="Group 113"/>
                      <p:cNvGrpSpPr>
                        <a:grpSpLocks/>
                      </p:cNvGrpSpPr>
                      <p:nvPr/>
                    </p:nvGrpSpPr>
                    <p:grpSpPr bwMode="auto">
                      <a:xfrm rot="10800000">
                        <a:off x="4512" y="2880"/>
                        <a:ext cx="192" cy="480"/>
                        <a:chOff x="1920" y="1728"/>
                        <a:chExt cx="288" cy="1440"/>
                      </a:xfrm>
                    </p:grpSpPr>
                    <p:grpSp>
                      <p:nvGrpSpPr>
                        <p:cNvPr id="20637" name="Group 11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2880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562" name="Line 11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563" name="Line 11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20638" name="Group 11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1728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560" name="Line 11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561" name="Line 11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20639" name="Group 120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2016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558" name="Line 12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559" name="Line 12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71008" name="Group 12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2304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556" name="Line 12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557" name="Line 12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71009" name="Group 12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2592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554" name="Line 12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555" name="Line 12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  <p:sp>
                    <p:nvSpPr>
                      <p:cNvPr id="20548" name="Line 1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24" y="3360"/>
                        <a:ext cx="48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  <p:grpSp>
                  <p:nvGrpSpPr>
                    <p:cNvPr id="71010" name="Group 13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365" y="1906"/>
                      <a:ext cx="240" cy="217"/>
                      <a:chOff x="4224" y="2880"/>
                      <a:chExt cx="480" cy="480"/>
                    </a:xfrm>
                  </p:grpSpPr>
                  <p:grpSp>
                    <p:nvGrpSpPr>
                      <p:cNvPr id="71011" name="Group 131"/>
                      <p:cNvGrpSpPr>
                        <a:grpSpLocks/>
                      </p:cNvGrpSpPr>
                      <p:nvPr/>
                    </p:nvGrpSpPr>
                    <p:grpSpPr bwMode="auto">
                      <a:xfrm rot="10800000">
                        <a:off x="4512" y="2880"/>
                        <a:ext cx="192" cy="480"/>
                        <a:chOff x="1920" y="1728"/>
                        <a:chExt cx="288" cy="1440"/>
                      </a:xfrm>
                    </p:grpSpPr>
                    <p:grpSp>
                      <p:nvGrpSpPr>
                        <p:cNvPr id="71012" name="Group 13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2880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545" name="Line 13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546" name="Line 13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71013" name="Group 13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1728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543" name="Line 13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544" name="Line 13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71014" name="Group 138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2016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541" name="Line 13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542" name="Line 14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71015" name="Group 141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2304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539" name="Line 14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540" name="Line 14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grpSp>
                      <p:nvGrpSpPr>
                        <p:cNvPr id="71016" name="Group 144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920" y="2592"/>
                          <a:ext cx="288" cy="288"/>
                          <a:chOff x="1920" y="2304"/>
                          <a:chExt cx="288" cy="288"/>
                        </a:xfrm>
                      </p:grpSpPr>
                      <p:sp>
                        <p:nvSpPr>
                          <p:cNvPr id="20537" name="Line 14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0" cy="288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20538" name="Line 14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1920" y="2304"/>
                            <a:ext cx="288" cy="0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en-US"/>
                          </a:p>
                        </p:txBody>
                      </p:sp>
                    </p:grpSp>
                  </p:grpSp>
                  <p:sp>
                    <p:nvSpPr>
                      <p:cNvPr id="20531" name="Line 14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224" y="3360"/>
                        <a:ext cx="480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/>
                      </a:p>
                    </p:txBody>
                  </p:sp>
                </p:grpSp>
              </p:grpSp>
              <p:sp>
                <p:nvSpPr>
                  <p:cNvPr id="20519" name="Text Box 1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55" y="1776"/>
                    <a:ext cx="240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1600"/>
                      <a:t>4</a:t>
                    </a:r>
                  </a:p>
                </p:txBody>
              </p:sp>
              <p:sp>
                <p:nvSpPr>
                  <p:cNvPr id="20520" name="Text Box 1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68" y="2003"/>
                    <a:ext cx="240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1600"/>
                      <a:t>3</a:t>
                    </a:r>
                  </a:p>
                </p:txBody>
              </p:sp>
              <p:sp>
                <p:nvSpPr>
                  <p:cNvPr id="20521" name="Text Box 1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55" y="2195"/>
                    <a:ext cx="240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endParaRPr lang="en-US" altLang="en-US" sz="1600"/>
                  </a:p>
                </p:txBody>
              </p:sp>
              <p:sp>
                <p:nvSpPr>
                  <p:cNvPr id="20522" name="Text Box 1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55" y="2387"/>
                    <a:ext cx="240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endParaRPr lang="en-US" altLang="en-US" sz="1600"/>
                  </a:p>
                </p:txBody>
              </p:sp>
              <p:sp>
                <p:nvSpPr>
                  <p:cNvPr id="20523" name="Text Box 1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55" y="2557"/>
                    <a:ext cx="192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endParaRPr lang="en-US" altLang="en-US" sz="1600"/>
                  </a:p>
                </p:txBody>
              </p:sp>
            </p:grpSp>
            <p:grpSp>
              <p:nvGrpSpPr>
                <p:cNvPr id="71017" name="Group 153"/>
                <p:cNvGrpSpPr>
                  <a:grpSpLocks/>
                </p:cNvGrpSpPr>
                <p:nvPr/>
              </p:nvGrpSpPr>
              <p:grpSpPr bwMode="auto">
                <a:xfrm>
                  <a:off x="4272" y="437"/>
                  <a:ext cx="528" cy="1837"/>
                  <a:chOff x="816" y="672"/>
                  <a:chExt cx="528" cy="1837"/>
                </a:xfrm>
              </p:grpSpPr>
              <p:grpSp>
                <p:nvGrpSpPr>
                  <p:cNvPr id="71018" name="Group 154"/>
                  <p:cNvGrpSpPr>
                    <a:grpSpLocks/>
                  </p:cNvGrpSpPr>
                  <p:nvPr/>
                </p:nvGrpSpPr>
                <p:grpSpPr bwMode="auto">
                  <a:xfrm>
                    <a:off x="816" y="1065"/>
                    <a:ext cx="528" cy="1444"/>
                    <a:chOff x="1030" y="1100"/>
                    <a:chExt cx="528" cy="1444"/>
                  </a:xfrm>
                </p:grpSpPr>
                <p:sp>
                  <p:nvSpPr>
                    <p:cNvPr id="20513" name="Arc 155"/>
                    <p:cNvSpPr>
                      <a:spLocks noChangeArrowheads="1"/>
                    </p:cNvSpPr>
                    <p:nvPr/>
                  </p:nvSpPr>
                  <p:spPr bwMode="auto">
                    <a:xfrm rot="326068">
                      <a:off x="1239" y="1100"/>
                      <a:ext cx="105" cy="277"/>
                    </a:xfrm>
                    <a:custGeom>
                      <a:avLst/>
                      <a:gdLst>
                        <a:gd name="T0" fmla="*/ 6 w 40953"/>
                        <a:gd name="T1" fmla="*/ 277 h 31225"/>
                        <a:gd name="T2" fmla="*/ 0 w 40953"/>
                        <a:gd name="T3" fmla="*/ 192 h 31225"/>
                        <a:gd name="T4" fmla="*/ 55 w 40953"/>
                        <a:gd name="T5" fmla="*/ 0 h 31225"/>
                        <a:gd name="T6" fmla="*/ 105 w 40953"/>
                        <a:gd name="T7" fmla="*/ 107 h 31225"/>
                        <a:gd name="T8" fmla="*/ 6 w 40953"/>
                        <a:gd name="T9" fmla="*/ 277 h 31225"/>
                        <a:gd name="T10" fmla="*/ 0 w 40953"/>
                        <a:gd name="T11" fmla="*/ 192 h 31225"/>
                        <a:gd name="T12" fmla="*/ 55 w 40953"/>
                        <a:gd name="T13" fmla="*/ 0 h 31225"/>
                        <a:gd name="T14" fmla="*/ 105 w 40953"/>
                        <a:gd name="T15" fmla="*/ 107 h 31225"/>
                        <a:gd name="T16" fmla="*/ 55 w 40953"/>
                        <a:gd name="T17" fmla="*/ 192 h 31225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w 40953"/>
                        <a:gd name="T28" fmla="*/ 0 h 31225"/>
                        <a:gd name="T29" fmla="*/ 40953 w 40953"/>
                        <a:gd name="T30" fmla="*/ 31225 h 31225"/>
                      </a:gdLst>
                      <a:ahLst/>
                      <a:cxnLst>
                        <a:cxn ang="T18">
                          <a:pos x="T0" y="T1"/>
                        </a:cxn>
                        <a:cxn ang="T19">
                          <a:pos x="T2" y="T3"/>
                        </a:cxn>
                        <a:cxn ang="T20">
                          <a:pos x="T4" y="T5"/>
                        </a:cxn>
                        <a:cxn ang="T21">
                          <a:pos x="T6" y="T7"/>
                        </a:cxn>
                        <a:cxn ang="T22">
                          <a:pos x="T8" y="T9"/>
                        </a:cxn>
                        <a:cxn ang="T23">
                          <a:pos x="T10" y="T11"/>
                        </a:cxn>
                        <a:cxn ang="T24">
                          <a:pos x="T12" y="T13"/>
                        </a:cxn>
                        <a:cxn ang="T25">
                          <a:pos x="T14" y="T15"/>
                        </a:cxn>
                        <a:cxn ang="T26">
                          <a:pos x="T16" y="T17"/>
                        </a:cxn>
                      </a:cxnLst>
                      <a:rect l="T27" t="T28" r="T29" b="T30"/>
                      <a:pathLst>
                        <a:path w="40953" h="31225" fill="none">
                          <a:moveTo>
                            <a:pt x="2263" y="31224"/>
                          </a:moveTo>
                          <a:cubicBezTo>
                            <a:pt x="774" y="28234"/>
                            <a:pt x="0" y="24940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9808" y="0"/>
                            <a:pt x="37307" y="4652"/>
                            <a:pt x="40952" y="12007"/>
                          </a:cubicBezTo>
                        </a:path>
                        <a:path w="40953" h="31225" stroke="0">
                          <a:moveTo>
                            <a:pt x="2263" y="31224"/>
                          </a:moveTo>
                          <a:cubicBezTo>
                            <a:pt x="774" y="28234"/>
                            <a:pt x="0" y="24940"/>
                            <a:pt x="0" y="21600"/>
                          </a:cubicBezTo>
                          <a:cubicBezTo>
                            <a:pt x="0" y="9670"/>
                            <a:pt x="9670" y="0"/>
                            <a:pt x="21600" y="0"/>
                          </a:cubicBezTo>
                          <a:cubicBezTo>
                            <a:pt x="29808" y="0"/>
                            <a:pt x="37307" y="4652"/>
                            <a:pt x="40952" y="12007"/>
                          </a:cubicBezTo>
                          <a:lnTo>
                            <a:pt x="21600" y="21600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altLang="zh-CN">
                        <a:ea typeface="SimSun" pitchFamily="2" charset="-122"/>
                      </a:endParaRPr>
                    </a:p>
                  </p:txBody>
                </p:sp>
                <p:sp>
                  <p:nvSpPr>
                    <p:cNvPr id="20514" name="Rectangle 156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056" y="1296"/>
                      <a:ext cx="336" cy="1248"/>
                    </a:xfrm>
                    <a:prstGeom prst="rect">
                      <a:avLst/>
                    </a:prstGeom>
                    <a:solidFill>
                      <a:schemeClr val="accent1"/>
                    </a:solidFill>
                    <a:ln w="381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 altLang="zh-CN">
                        <a:ea typeface="SimSun" pitchFamily="2" charset="-122"/>
                      </a:endParaRPr>
                    </a:p>
                  </p:txBody>
                </p:sp>
                <p:sp>
                  <p:nvSpPr>
                    <p:cNvPr id="20515" name="Text Box 15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030" y="1296"/>
                      <a:ext cx="528" cy="288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>
                      <a:spAutoFit/>
                    </a:bodyPr>
                    <a:lstStyle/>
                    <a:p>
                      <a:pPr>
                        <a:spcBef>
                          <a:spcPct val="50000"/>
                        </a:spcBef>
                      </a:pPr>
                      <a:r>
                        <a:rPr lang="en-US" altLang="en-US">
                          <a:solidFill>
                            <a:srgbClr val="660033"/>
                          </a:solidFill>
                        </a:rPr>
                        <a:t>5N</a:t>
                      </a:r>
                      <a:r>
                        <a:rPr lang="en-US" altLang="en-US">
                          <a:solidFill>
                            <a:srgbClr val="000000"/>
                          </a:solidFill>
                        </a:rPr>
                        <a:t> </a:t>
                      </a:r>
                    </a:p>
                  </p:txBody>
                </p:sp>
              </p:grpSp>
              <p:grpSp>
                <p:nvGrpSpPr>
                  <p:cNvPr id="71019" name="Group 158"/>
                  <p:cNvGrpSpPr>
                    <a:grpSpLocks/>
                  </p:cNvGrpSpPr>
                  <p:nvPr/>
                </p:nvGrpSpPr>
                <p:grpSpPr bwMode="auto">
                  <a:xfrm rot="5400000">
                    <a:off x="866" y="713"/>
                    <a:ext cx="465" cy="384"/>
                    <a:chOff x="957" y="1034"/>
                    <a:chExt cx="837" cy="409"/>
                  </a:xfrm>
                </p:grpSpPr>
                <p:sp>
                  <p:nvSpPr>
                    <p:cNvPr id="20503" name="Freeform 15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100" y="1034"/>
                      <a:ext cx="694" cy="409"/>
                    </a:xfrm>
                    <a:custGeom>
                      <a:avLst/>
                      <a:gdLst>
                        <a:gd name="T0" fmla="*/ 395 w 694"/>
                        <a:gd name="T1" fmla="*/ 307 h 409"/>
                        <a:gd name="T2" fmla="*/ 435 w 694"/>
                        <a:gd name="T3" fmla="*/ 326 h 409"/>
                        <a:gd name="T4" fmla="*/ 480 w 694"/>
                        <a:gd name="T5" fmla="*/ 336 h 409"/>
                        <a:gd name="T6" fmla="*/ 543 w 694"/>
                        <a:gd name="T7" fmla="*/ 338 h 409"/>
                        <a:gd name="T8" fmla="*/ 570 w 694"/>
                        <a:gd name="T9" fmla="*/ 365 h 409"/>
                        <a:gd name="T10" fmla="*/ 530 w 694"/>
                        <a:gd name="T11" fmla="*/ 383 h 409"/>
                        <a:gd name="T12" fmla="*/ 464 w 694"/>
                        <a:gd name="T13" fmla="*/ 409 h 409"/>
                        <a:gd name="T14" fmla="*/ 398 w 694"/>
                        <a:gd name="T15" fmla="*/ 405 h 409"/>
                        <a:gd name="T16" fmla="*/ 303 w 694"/>
                        <a:gd name="T17" fmla="*/ 395 h 409"/>
                        <a:gd name="T18" fmla="*/ 246 w 694"/>
                        <a:gd name="T19" fmla="*/ 374 h 409"/>
                        <a:gd name="T20" fmla="*/ 211 w 694"/>
                        <a:gd name="T21" fmla="*/ 364 h 409"/>
                        <a:gd name="T22" fmla="*/ 174 w 694"/>
                        <a:gd name="T23" fmla="*/ 352 h 409"/>
                        <a:gd name="T24" fmla="*/ 141 w 694"/>
                        <a:gd name="T25" fmla="*/ 345 h 409"/>
                        <a:gd name="T26" fmla="*/ 91 w 694"/>
                        <a:gd name="T27" fmla="*/ 344 h 409"/>
                        <a:gd name="T28" fmla="*/ 51 w 694"/>
                        <a:gd name="T29" fmla="*/ 351 h 409"/>
                        <a:gd name="T30" fmla="*/ 11 w 694"/>
                        <a:gd name="T31" fmla="*/ 345 h 409"/>
                        <a:gd name="T32" fmla="*/ 8 w 694"/>
                        <a:gd name="T33" fmla="*/ 328 h 409"/>
                        <a:gd name="T34" fmla="*/ 27 w 694"/>
                        <a:gd name="T35" fmla="*/ 285 h 409"/>
                        <a:gd name="T36" fmla="*/ 27 w 694"/>
                        <a:gd name="T37" fmla="*/ 223 h 409"/>
                        <a:gd name="T38" fmla="*/ 33 w 694"/>
                        <a:gd name="T39" fmla="*/ 157 h 409"/>
                        <a:gd name="T40" fmla="*/ 41 w 694"/>
                        <a:gd name="T41" fmla="*/ 122 h 409"/>
                        <a:gd name="T42" fmla="*/ 75 w 694"/>
                        <a:gd name="T43" fmla="*/ 117 h 409"/>
                        <a:gd name="T44" fmla="*/ 111 w 694"/>
                        <a:gd name="T45" fmla="*/ 125 h 409"/>
                        <a:gd name="T46" fmla="*/ 137 w 694"/>
                        <a:gd name="T47" fmla="*/ 125 h 409"/>
                        <a:gd name="T48" fmla="*/ 235 w 694"/>
                        <a:gd name="T49" fmla="*/ 74 h 409"/>
                        <a:gd name="T50" fmla="*/ 312 w 694"/>
                        <a:gd name="T51" fmla="*/ 38 h 409"/>
                        <a:gd name="T52" fmla="*/ 359 w 694"/>
                        <a:gd name="T53" fmla="*/ 25 h 409"/>
                        <a:gd name="T54" fmla="*/ 400 w 694"/>
                        <a:gd name="T55" fmla="*/ 3 h 409"/>
                        <a:gd name="T56" fmla="*/ 430 w 694"/>
                        <a:gd name="T57" fmla="*/ 3 h 409"/>
                        <a:gd name="T58" fmla="*/ 472 w 694"/>
                        <a:gd name="T59" fmla="*/ 19 h 409"/>
                        <a:gd name="T60" fmla="*/ 530 w 694"/>
                        <a:gd name="T61" fmla="*/ 50 h 409"/>
                        <a:gd name="T62" fmla="*/ 575 w 694"/>
                        <a:gd name="T63" fmla="*/ 76 h 409"/>
                        <a:gd name="T64" fmla="*/ 607 w 694"/>
                        <a:gd name="T65" fmla="*/ 88 h 409"/>
                        <a:gd name="T66" fmla="*/ 636 w 694"/>
                        <a:gd name="T67" fmla="*/ 128 h 409"/>
                        <a:gd name="T68" fmla="*/ 655 w 694"/>
                        <a:gd name="T69" fmla="*/ 155 h 409"/>
                        <a:gd name="T70" fmla="*/ 671 w 694"/>
                        <a:gd name="T71" fmla="*/ 185 h 409"/>
                        <a:gd name="T72" fmla="*/ 692 w 694"/>
                        <a:gd name="T73" fmla="*/ 247 h 409"/>
                        <a:gd name="T74" fmla="*/ 694 w 694"/>
                        <a:gd name="T75" fmla="*/ 299 h 409"/>
                        <a:gd name="T76" fmla="*/ 687 w 694"/>
                        <a:gd name="T77" fmla="*/ 328 h 409"/>
                        <a:gd name="T78" fmla="*/ 655 w 694"/>
                        <a:gd name="T79" fmla="*/ 320 h 409"/>
                        <a:gd name="T80" fmla="*/ 641 w 694"/>
                        <a:gd name="T81" fmla="*/ 293 h 409"/>
                        <a:gd name="T82" fmla="*/ 636 w 694"/>
                        <a:gd name="T83" fmla="*/ 256 h 409"/>
                        <a:gd name="T84" fmla="*/ 590 w 694"/>
                        <a:gd name="T85" fmla="*/ 207 h 409"/>
                        <a:gd name="T86" fmla="*/ 570 w 694"/>
                        <a:gd name="T87" fmla="*/ 179 h 409"/>
                        <a:gd name="T88" fmla="*/ 536 w 694"/>
                        <a:gd name="T89" fmla="*/ 176 h 409"/>
                        <a:gd name="T90" fmla="*/ 501 w 694"/>
                        <a:gd name="T91" fmla="*/ 169 h 409"/>
                        <a:gd name="T92" fmla="*/ 470 w 694"/>
                        <a:gd name="T93" fmla="*/ 175 h 409"/>
                        <a:gd name="T94" fmla="*/ 434 w 694"/>
                        <a:gd name="T95" fmla="*/ 201 h 409"/>
                        <a:gd name="T96" fmla="*/ 397 w 694"/>
                        <a:gd name="T97" fmla="*/ 236 h 409"/>
                        <a:gd name="T98" fmla="*/ 385 w 694"/>
                        <a:gd name="T99" fmla="*/ 287 h 409"/>
                        <a:gd name="T100" fmla="*/ 0 60000 65536"/>
                        <a:gd name="T101" fmla="*/ 0 60000 65536"/>
                        <a:gd name="T102" fmla="*/ 0 60000 65536"/>
                        <a:gd name="T103" fmla="*/ 0 60000 65536"/>
                        <a:gd name="T104" fmla="*/ 0 60000 65536"/>
                        <a:gd name="T105" fmla="*/ 0 60000 65536"/>
                        <a:gd name="T106" fmla="*/ 0 60000 65536"/>
                        <a:gd name="T107" fmla="*/ 0 60000 65536"/>
                        <a:gd name="T108" fmla="*/ 0 60000 65536"/>
                        <a:gd name="T109" fmla="*/ 0 60000 65536"/>
                        <a:gd name="T110" fmla="*/ 0 60000 65536"/>
                        <a:gd name="T111" fmla="*/ 0 60000 65536"/>
                        <a:gd name="T112" fmla="*/ 0 60000 65536"/>
                        <a:gd name="T113" fmla="*/ 0 60000 65536"/>
                        <a:gd name="T114" fmla="*/ 0 60000 65536"/>
                        <a:gd name="T115" fmla="*/ 0 60000 65536"/>
                        <a:gd name="T116" fmla="*/ 0 60000 65536"/>
                        <a:gd name="T117" fmla="*/ 0 60000 65536"/>
                        <a:gd name="T118" fmla="*/ 0 60000 65536"/>
                        <a:gd name="T119" fmla="*/ 0 60000 65536"/>
                        <a:gd name="T120" fmla="*/ 0 60000 65536"/>
                        <a:gd name="T121" fmla="*/ 0 60000 65536"/>
                        <a:gd name="T122" fmla="*/ 0 60000 65536"/>
                        <a:gd name="T123" fmla="*/ 0 60000 65536"/>
                        <a:gd name="T124" fmla="*/ 0 60000 65536"/>
                        <a:gd name="T125" fmla="*/ 0 60000 65536"/>
                        <a:gd name="T126" fmla="*/ 0 60000 65536"/>
                        <a:gd name="T127" fmla="*/ 0 60000 65536"/>
                        <a:gd name="T128" fmla="*/ 0 60000 65536"/>
                        <a:gd name="T129" fmla="*/ 0 60000 65536"/>
                        <a:gd name="T130" fmla="*/ 0 60000 65536"/>
                        <a:gd name="T131" fmla="*/ 0 60000 65536"/>
                        <a:gd name="T132" fmla="*/ 0 60000 65536"/>
                        <a:gd name="T133" fmla="*/ 0 60000 65536"/>
                        <a:gd name="T134" fmla="*/ 0 60000 65536"/>
                        <a:gd name="T135" fmla="*/ 0 60000 65536"/>
                        <a:gd name="T136" fmla="*/ 0 60000 65536"/>
                        <a:gd name="T137" fmla="*/ 0 60000 65536"/>
                        <a:gd name="T138" fmla="*/ 0 60000 65536"/>
                        <a:gd name="T139" fmla="*/ 0 60000 65536"/>
                        <a:gd name="T140" fmla="*/ 0 60000 65536"/>
                        <a:gd name="T141" fmla="*/ 0 60000 65536"/>
                        <a:gd name="T142" fmla="*/ 0 60000 65536"/>
                        <a:gd name="T143" fmla="*/ 0 60000 65536"/>
                        <a:gd name="T144" fmla="*/ 0 60000 65536"/>
                        <a:gd name="T145" fmla="*/ 0 60000 65536"/>
                        <a:gd name="T146" fmla="*/ 0 60000 65536"/>
                        <a:gd name="T147" fmla="*/ 0 60000 65536"/>
                        <a:gd name="T148" fmla="*/ 0 60000 65536"/>
                        <a:gd name="T149" fmla="*/ 0 60000 65536"/>
                        <a:gd name="T150" fmla="*/ 0 w 694"/>
                        <a:gd name="T151" fmla="*/ 0 h 409"/>
                        <a:gd name="T152" fmla="*/ 694 w 694"/>
                        <a:gd name="T153" fmla="*/ 409 h 409"/>
                      </a:gdLst>
                      <a:ahLst/>
                      <a:cxnLst>
                        <a:cxn ang="T100">
                          <a:pos x="T0" y="T1"/>
                        </a:cxn>
                        <a:cxn ang="T101">
                          <a:pos x="T2" y="T3"/>
                        </a:cxn>
                        <a:cxn ang="T102">
                          <a:pos x="T4" y="T5"/>
                        </a:cxn>
                        <a:cxn ang="T103">
                          <a:pos x="T6" y="T7"/>
                        </a:cxn>
                        <a:cxn ang="T104">
                          <a:pos x="T8" y="T9"/>
                        </a:cxn>
                        <a:cxn ang="T105">
                          <a:pos x="T10" y="T11"/>
                        </a:cxn>
                        <a:cxn ang="T106">
                          <a:pos x="T12" y="T13"/>
                        </a:cxn>
                        <a:cxn ang="T107">
                          <a:pos x="T14" y="T15"/>
                        </a:cxn>
                        <a:cxn ang="T108">
                          <a:pos x="T16" y="T17"/>
                        </a:cxn>
                        <a:cxn ang="T109">
                          <a:pos x="T18" y="T19"/>
                        </a:cxn>
                        <a:cxn ang="T110">
                          <a:pos x="T20" y="T21"/>
                        </a:cxn>
                        <a:cxn ang="T111">
                          <a:pos x="T22" y="T23"/>
                        </a:cxn>
                        <a:cxn ang="T112">
                          <a:pos x="T24" y="T25"/>
                        </a:cxn>
                        <a:cxn ang="T113">
                          <a:pos x="T26" y="T27"/>
                        </a:cxn>
                        <a:cxn ang="T114">
                          <a:pos x="T28" y="T29"/>
                        </a:cxn>
                        <a:cxn ang="T115">
                          <a:pos x="T30" y="T31"/>
                        </a:cxn>
                        <a:cxn ang="T116">
                          <a:pos x="T32" y="T33"/>
                        </a:cxn>
                        <a:cxn ang="T117">
                          <a:pos x="T34" y="T35"/>
                        </a:cxn>
                        <a:cxn ang="T118">
                          <a:pos x="T36" y="T37"/>
                        </a:cxn>
                        <a:cxn ang="T119">
                          <a:pos x="T38" y="T39"/>
                        </a:cxn>
                        <a:cxn ang="T120">
                          <a:pos x="T40" y="T41"/>
                        </a:cxn>
                        <a:cxn ang="T121">
                          <a:pos x="T42" y="T43"/>
                        </a:cxn>
                        <a:cxn ang="T122">
                          <a:pos x="T44" y="T45"/>
                        </a:cxn>
                        <a:cxn ang="T123">
                          <a:pos x="T46" y="T47"/>
                        </a:cxn>
                        <a:cxn ang="T124">
                          <a:pos x="T48" y="T49"/>
                        </a:cxn>
                        <a:cxn ang="T125">
                          <a:pos x="T50" y="T51"/>
                        </a:cxn>
                        <a:cxn ang="T126">
                          <a:pos x="T52" y="T53"/>
                        </a:cxn>
                        <a:cxn ang="T127">
                          <a:pos x="T54" y="T55"/>
                        </a:cxn>
                        <a:cxn ang="T128">
                          <a:pos x="T56" y="T57"/>
                        </a:cxn>
                        <a:cxn ang="T129">
                          <a:pos x="T58" y="T59"/>
                        </a:cxn>
                        <a:cxn ang="T130">
                          <a:pos x="T60" y="T61"/>
                        </a:cxn>
                        <a:cxn ang="T131">
                          <a:pos x="T62" y="T63"/>
                        </a:cxn>
                        <a:cxn ang="T132">
                          <a:pos x="T64" y="T65"/>
                        </a:cxn>
                        <a:cxn ang="T133">
                          <a:pos x="T66" y="T67"/>
                        </a:cxn>
                        <a:cxn ang="T134">
                          <a:pos x="T68" y="T69"/>
                        </a:cxn>
                        <a:cxn ang="T135">
                          <a:pos x="T70" y="T71"/>
                        </a:cxn>
                        <a:cxn ang="T136">
                          <a:pos x="T72" y="T73"/>
                        </a:cxn>
                        <a:cxn ang="T137">
                          <a:pos x="T74" y="T75"/>
                        </a:cxn>
                        <a:cxn ang="T138">
                          <a:pos x="T76" y="T77"/>
                        </a:cxn>
                        <a:cxn ang="T139">
                          <a:pos x="T78" y="T79"/>
                        </a:cxn>
                        <a:cxn ang="T140">
                          <a:pos x="T80" y="T81"/>
                        </a:cxn>
                        <a:cxn ang="T141">
                          <a:pos x="T82" y="T83"/>
                        </a:cxn>
                        <a:cxn ang="T142">
                          <a:pos x="T84" y="T85"/>
                        </a:cxn>
                        <a:cxn ang="T143">
                          <a:pos x="T86" y="T87"/>
                        </a:cxn>
                        <a:cxn ang="T144">
                          <a:pos x="T88" y="T89"/>
                        </a:cxn>
                        <a:cxn ang="T145">
                          <a:pos x="T90" y="T91"/>
                        </a:cxn>
                        <a:cxn ang="T146">
                          <a:pos x="T92" y="T93"/>
                        </a:cxn>
                        <a:cxn ang="T147">
                          <a:pos x="T94" y="T95"/>
                        </a:cxn>
                        <a:cxn ang="T148">
                          <a:pos x="T96" y="T97"/>
                        </a:cxn>
                        <a:cxn ang="T149">
                          <a:pos x="T98" y="T99"/>
                        </a:cxn>
                      </a:cxnLst>
                      <a:rect l="T150" t="T151" r="T152" b="T153"/>
                      <a:pathLst>
                        <a:path w="694" h="409">
                          <a:moveTo>
                            <a:pt x="385" y="287"/>
                          </a:moveTo>
                          <a:lnTo>
                            <a:pt x="395" y="307"/>
                          </a:lnTo>
                          <a:lnTo>
                            <a:pt x="409" y="317"/>
                          </a:lnTo>
                          <a:lnTo>
                            <a:pt x="435" y="326"/>
                          </a:lnTo>
                          <a:lnTo>
                            <a:pt x="457" y="339"/>
                          </a:lnTo>
                          <a:lnTo>
                            <a:pt x="480" y="336"/>
                          </a:lnTo>
                          <a:lnTo>
                            <a:pt x="516" y="331"/>
                          </a:lnTo>
                          <a:lnTo>
                            <a:pt x="543" y="338"/>
                          </a:lnTo>
                          <a:lnTo>
                            <a:pt x="563" y="351"/>
                          </a:lnTo>
                          <a:lnTo>
                            <a:pt x="570" y="365"/>
                          </a:lnTo>
                          <a:lnTo>
                            <a:pt x="553" y="374"/>
                          </a:lnTo>
                          <a:lnTo>
                            <a:pt x="530" y="383"/>
                          </a:lnTo>
                          <a:lnTo>
                            <a:pt x="493" y="396"/>
                          </a:lnTo>
                          <a:lnTo>
                            <a:pt x="464" y="409"/>
                          </a:lnTo>
                          <a:lnTo>
                            <a:pt x="428" y="406"/>
                          </a:lnTo>
                          <a:lnTo>
                            <a:pt x="398" y="405"/>
                          </a:lnTo>
                          <a:lnTo>
                            <a:pt x="375" y="403"/>
                          </a:lnTo>
                          <a:lnTo>
                            <a:pt x="303" y="395"/>
                          </a:lnTo>
                          <a:lnTo>
                            <a:pt x="276" y="383"/>
                          </a:lnTo>
                          <a:lnTo>
                            <a:pt x="246" y="374"/>
                          </a:lnTo>
                          <a:lnTo>
                            <a:pt x="231" y="368"/>
                          </a:lnTo>
                          <a:lnTo>
                            <a:pt x="211" y="364"/>
                          </a:lnTo>
                          <a:lnTo>
                            <a:pt x="190" y="356"/>
                          </a:lnTo>
                          <a:lnTo>
                            <a:pt x="174" y="352"/>
                          </a:lnTo>
                          <a:lnTo>
                            <a:pt x="157" y="346"/>
                          </a:lnTo>
                          <a:lnTo>
                            <a:pt x="141" y="345"/>
                          </a:lnTo>
                          <a:lnTo>
                            <a:pt x="120" y="342"/>
                          </a:lnTo>
                          <a:lnTo>
                            <a:pt x="91" y="344"/>
                          </a:lnTo>
                          <a:lnTo>
                            <a:pt x="70" y="348"/>
                          </a:lnTo>
                          <a:lnTo>
                            <a:pt x="51" y="351"/>
                          </a:lnTo>
                          <a:lnTo>
                            <a:pt x="32" y="349"/>
                          </a:lnTo>
                          <a:lnTo>
                            <a:pt x="11" y="345"/>
                          </a:lnTo>
                          <a:lnTo>
                            <a:pt x="0" y="343"/>
                          </a:lnTo>
                          <a:lnTo>
                            <a:pt x="8" y="328"/>
                          </a:lnTo>
                          <a:lnTo>
                            <a:pt x="16" y="313"/>
                          </a:lnTo>
                          <a:lnTo>
                            <a:pt x="27" y="285"/>
                          </a:lnTo>
                          <a:lnTo>
                            <a:pt x="26" y="244"/>
                          </a:lnTo>
                          <a:lnTo>
                            <a:pt x="27" y="223"/>
                          </a:lnTo>
                          <a:lnTo>
                            <a:pt x="31" y="181"/>
                          </a:lnTo>
                          <a:lnTo>
                            <a:pt x="33" y="157"/>
                          </a:lnTo>
                          <a:lnTo>
                            <a:pt x="35" y="134"/>
                          </a:lnTo>
                          <a:lnTo>
                            <a:pt x="41" y="122"/>
                          </a:lnTo>
                          <a:lnTo>
                            <a:pt x="31" y="109"/>
                          </a:lnTo>
                          <a:lnTo>
                            <a:pt x="75" y="117"/>
                          </a:lnTo>
                          <a:lnTo>
                            <a:pt x="91" y="118"/>
                          </a:lnTo>
                          <a:lnTo>
                            <a:pt x="111" y="125"/>
                          </a:lnTo>
                          <a:lnTo>
                            <a:pt x="125" y="126"/>
                          </a:lnTo>
                          <a:lnTo>
                            <a:pt x="137" y="125"/>
                          </a:lnTo>
                          <a:lnTo>
                            <a:pt x="161" y="113"/>
                          </a:lnTo>
                          <a:lnTo>
                            <a:pt x="235" y="74"/>
                          </a:lnTo>
                          <a:lnTo>
                            <a:pt x="275" y="54"/>
                          </a:lnTo>
                          <a:lnTo>
                            <a:pt x="312" y="38"/>
                          </a:lnTo>
                          <a:lnTo>
                            <a:pt x="334" y="33"/>
                          </a:lnTo>
                          <a:lnTo>
                            <a:pt x="359" y="25"/>
                          </a:lnTo>
                          <a:lnTo>
                            <a:pt x="379" y="15"/>
                          </a:lnTo>
                          <a:lnTo>
                            <a:pt x="400" y="3"/>
                          </a:lnTo>
                          <a:lnTo>
                            <a:pt x="416" y="0"/>
                          </a:lnTo>
                          <a:lnTo>
                            <a:pt x="430" y="3"/>
                          </a:lnTo>
                          <a:lnTo>
                            <a:pt x="452" y="14"/>
                          </a:lnTo>
                          <a:lnTo>
                            <a:pt x="472" y="19"/>
                          </a:lnTo>
                          <a:lnTo>
                            <a:pt x="490" y="25"/>
                          </a:lnTo>
                          <a:lnTo>
                            <a:pt x="530" y="50"/>
                          </a:lnTo>
                          <a:lnTo>
                            <a:pt x="551" y="59"/>
                          </a:lnTo>
                          <a:lnTo>
                            <a:pt x="575" y="76"/>
                          </a:lnTo>
                          <a:lnTo>
                            <a:pt x="595" y="83"/>
                          </a:lnTo>
                          <a:lnTo>
                            <a:pt x="607" y="88"/>
                          </a:lnTo>
                          <a:lnTo>
                            <a:pt x="622" y="109"/>
                          </a:lnTo>
                          <a:lnTo>
                            <a:pt x="636" y="128"/>
                          </a:lnTo>
                          <a:lnTo>
                            <a:pt x="649" y="144"/>
                          </a:lnTo>
                          <a:lnTo>
                            <a:pt x="655" y="155"/>
                          </a:lnTo>
                          <a:lnTo>
                            <a:pt x="664" y="170"/>
                          </a:lnTo>
                          <a:lnTo>
                            <a:pt x="671" y="185"/>
                          </a:lnTo>
                          <a:lnTo>
                            <a:pt x="689" y="220"/>
                          </a:lnTo>
                          <a:lnTo>
                            <a:pt x="692" y="247"/>
                          </a:lnTo>
                          <a:lnTo>
                            <a:pt x="692" y="276"/>
                          </a:lnTo>
                          <a:lnTo>
                            <a:pt x="694" y="299"/>
                          </a:lnTo>
                          <a:lnTo>
                            <a:pt x="692" y="317"/>
                          </a:lnTo>
                          <a:lnTo>
                            <a:pt x="687" y="328"/>
                          </a:lnTo>
                          <a:lnTo>
                            <a:pt x="675" y="331"/>
                          </a:lnTo>
                          <a:lnTo>
                            <a:pt x="655" y="320"/>
                          </a:lnTo>
                          <a:lnTo>
                            <a:pt x="645" y="306"/>
                          </a:lnTo>
                          <a:lnTo>
                            <a:pt x="641" y="293"/>
                          </a:lnTo>
                          <a:lnTo>
                            <a:pt x="636" y="275"/>
                          </a:lnTo>
                          <a:lnTo>
                            <a:pt x="636" y="256"/>
                          </a:lnTo>
                          <a:lnTo>
                            <a:pt x="612" y="231"/>
                          </a:lnTo>
                          <a:lnTo>
                            <a:pt x="590" y="207"/>
                          </a:lnTo>
                          <a:lnTo>
                            <a:pt x="580" y="190"/>
                          </a:lnTo>
                          <a:lnTo>
                            <a:pt x="570" y="179"/>
                          </a:lnTo>
                          <a:lnTo>
                            <a:pt x="553" y="180"/>
                          </a:lnTo>
                          <a:lnTo>
                            <a:pt x="536" y="176"/>
                          </a:lnTo>
                          <a:lnTo>
                            <a:pt x="515" y="175"/>
                          </a:lnTo>
                          <a:lnTo>
                            <a:pt x="501" y="169"/>
                          </a:lnTo>
                          <a:lnTo>
                            <a:pt x="482" y="171"/>
                          </a:lnTo>
                          <a:lnTo>
                            <a:pt x="470" y="175"/>
                          </a:lnTo>
                          <a:lnTo>
                            <a:pt x="453" y="188"/>
                          </a:lnTo>
                          <a:lnTo>
                            <a:pt x="434" y="201"/>
                          </a:lnTo>
                          <a:lnTo>
                            <a:pt x="412" y="215"/>
                          </a:lnTo>
                          <a:lnTo>
                            <a:pt x="397" y="236"/>
                          </a:lnTo>
                          <a:lnTo>
                            <a:pt x="381" y="252"/>
                          </a:lnTo>
                          <a:lnTo>
                            <a:pt x="385" y="287"/>
                          </a:lnTo>
                          <a:close/>
                        </a:path>
                      </a:pathLst>
                    </a:custGeom>
                    <a:solidFill>
                      <a:srgbClr val="FFBFB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altLang="zh-CN">
                        <a:ea typeface="SimSun" pitchFamily="2" charset="-122"/>
                      </a:endParaRPr>
                    </a:p>
                  </p:txBody>
                </p:sp>
                <p:sp>
                  <p:nvSpPr>
                    <p:cNvPr id="20504" name="Freeform 160"/>
                    <p:cNvSpPr>
                      <a:spLocks noChangeArrowheads="1"/>
                    </p:cNvSpPr>
                    <p:nvPr/>
                  </p:nvSpPr>
                  <p:spPr bwMode="auto">
                    <a:xfrm rot="2180584" flipH="1">
                      <a:off x="1590" y="1083"/>
                      <a:ext cx="111" cy="53"/>
                    </a:xfrm>
                    <a:custGeom>
                      <a:avLst/>
                      <a:gdLst>
                        <a:gd name="T0" fmla="*/ 0 w 138"/>
                        <a:gd name="T1" fmla="*/ 0 h 66"/>
                        <a:gd name="T2" fmla="*/ 53 w 138"/>
                        <a:gd name="T3" fmla="*/ 22 h 66"/>
                        <a:gd name="T4" fmla="*/ 111 w 138"/>
                        <a:gd name="T5" fmla="*/ 53 h 66"/>
                        <a:gd name="T6" fmla="*/ 0 60000 65536"/>
                        <a:gd name="T7" fmla="*/ 0 60000 65536"/>
                        <a:gd name="T8" fmla="*/ 0 60000 65536"/>
                        <a:gd name="T9" fmla="*/ 0 w 138"/>
                        <a:gd name="T10" fmla="*/ 0 h 66"/>
                        <a:gd name="T11" fmla="*/ 138 w 138"/>
                        <a:gd name="T12" fmla="*/ 66 h 6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138" h="66">
                          <a:moveTo>
                            <a:pt x="0" y="0"/>
                          </a:moveTo>
                          <a:lnTo>
                            <a:pt x="66" y="27"/>
                          </a:lnTo>
                          <a:lnTo>
                            <a:pt x="138" y="66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altLang="zh-CN">
                        <a:ea typeface="SimSun" pitchFamily="2" charset="-122"/>
                      </a:endParaRPr>
                    </a:p>
                  </p:txBody>
                </p:sp>
                <p:sp>
                  <p:nvSpPr>
                    <p:cNvPr id="20505" name="Freeform 161"/>
                    <p:cNvSpPr>
                      <a:spLocks noChangeArrowheads="1"/>
                    </p:cNvSpPr>
                    <p:nvPr/>
                  </p:nvSpPr>
                  <p:spPr bwMode="auto">
                    <a:xfrm rot="3423405" flipH="1">
                      <a:off x="1629" y="1374"/>
                      <a:ext cx="16" cy="54"/>
                    </a:xfrm>
                    <a:custGeom>
                      <a:avLst/>
                      <a:gdLst>
                        <a:gd name="T0" fmla="*/ 5 w 70"/>
                        <a:gd name="T1" fmla="*/ 0 h 169"/>
                        <a:gd name="T2" fmla="*/ 12 w 70"/>
                        <a:gd name="T3" fmla="*/ 17 h 169"/>
                        <a:gd name="T4" fmla="*/ 16 w 70"/>
                        <a:gd name="T5" fmla="*/ 27 h 169"/>
                        <a:gd name="T6" fmla="*/ 16 w 70"/>
                        <a:gd name="T7" fmla="*/ 36 h 169"/>
                        <a:gd name="T8" fmla="*/ 13 w 70"/>
                        <a:gd name="T9" fmla="*/ 45 h 169"/>
                        <a:gd name="T10" fmla="*/ 6 w 70"/>
                        <a:gd name="T11" fmla="*/ 50 h 169"/>
                        <a:gd name="T12" fmla="*/ 0 w 70"/>
                        <a:gd name="T13" fmla="*/ 54 h 169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w 70"/>
                        <a:gd name="T22" fmla="*/ 0 h 169"/>
                        <a:gd name="T23" fmla="*/ 70 w 70"/>
                        <a:gd name="T24" fmla="*/ 169 h 169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T21" t="T22" r="T23" b="T24"/>
                      <a:pathLst>
                        <a:path w="70" h="169">
                          <a:moveTo>
                            <a:pt x="23" y="0"/>
                          </a:moveTo>
                          <a:lnTo>
                            <a:pt x="53" y="52"/>
                          </a:lnTo>
                          <a:lnTo>
                            <a:pt x="69" y="83"/>
                          </a:lnTo>
                          <a:lnTo>
                            <a:pt x="70" y="113"/>
                          </a:lnTo>
                          <a:lnTo>
                            <a:pt x="58" y="140"/>
                          </a:lnTo>
                          <a:lnTo>
                            <a:pt x="27" y="158"/>
                          </a:lnTo>
                          <a:lnTo>
                            <a:pt x="0" y="169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altLang="zh-CN">
                        <a:ea typeface="SimSun" pitchFamily="2" charset="-122"/>
                      </a:endParaRPr>
                    </a:p>
                  </p:txBody>
                </p:sp>
                <p:sp>
                  <p:nvSpPr>
                    <p:cNvPr id="20506" name="Freeform 162"/>
                    <p:cNvSpPr>
                      <a:spLocks noChangeArrowheads="1"/>
                    </p:cNvSpPr>
                    <p:nvPr/>
                  </p:nvSpPr>
                  <p:spPr bwMode="auto">
                    <a:xfrm rot="3012925" flipH="1">
                      <a:off x="1675" y="1189"/>
                      <a:ext cx="13" cy="33"/>
                    </a:xfrm>
                    <a:custGeom>
                      <a:avLst/>
                      <a:gdLst>
                        <a:gd name="T0" fmla="*/ 0 w 50"/>
                        <a:gd name="T1" fmla="*/ 0 h 93"/>
                        <a:gd name="T2" fmla="*/ 0 w 50"/>
                        <a:gd name="T3" fmla="*/ 11 h 93"/>
                        <a:gd name="T4" fmla="*/ 2 w 50"/>
                        <a:gd name="T5" fmla="*/ 20 h 93"/>
                        <a:gd name="T6" fmla="*/ 7 w 50"/>
                        <a:gd name="T7" fmla="*/ 29 h 93"/>
                        <a:gd name="T8" fmla="*/ 13 w 50"/>
                        <a:gd name="T9" fmla="*/ 33 h 93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  <a:gd name="T15" fmla="*/ 0 w 50"/>
                        <a:gd name="T16" fmla="*/ 0 h 93"/>
                        <a:gd name="T17" fmla="*/ 50 w 50"/>
                        <a:gd name="T18" fmla="*/ 93 h 93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T15" t="T16" r="T17" b="T18"/>
                      <a:pathLst>
                        <a:path w="50" h="93">
                          <a:moveTo>
                            <a:pt x="0" y="0"/>
                          </a:moveTo>
                          <a:lnTo>
                            <a:pt x="0" y="32"/>
                          </a:lnTo>
                          <a:lnTo>
                            <a:pt x="6" y="57"/>
                          </a:lnTo>
                          <a:lnTo>
                            <a:pt x="25" y="82"/>
                          </a:lnTo>
                          <a:lnTo>
                            <a:pt x="50" y="93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altLang="zh-CN">
                        <a:ea typeface="SimSun" pitchFamily="2" charset="-122"/>
                      </a:endParaRPr>
                    </a:p>
                  </p:txBody>
                </p:sp>
                <p:sp>
                  <p:nvSpPr>
                    <p:cNvPr id="20507" name="Freeform 163"/>
                    <p:cNvSpPr>
                      <a:spLocks noChangeArrowheads="1"/>
                    </p:cNvSpPr>
                    <p:nvPr/>
                  </p:nvSpPr>
                  <p:spPr bwMode="auto">
                    <a:xfrm rot="3892858" flipH="1">
                      <a:off x="1736" y="1270"/>
                      <a:ext cx="10" cy="25"/>
                    </a:xfrm>
                    <a:custGeom>
                      <a:avLst/>
                      <a:gdLst>
                        <a:gd name="T0" fmla="*/ 0 w 19"/>
                        <a:gd name="T1" fmla="*/ 0 h 43"/>
                        <a:gd name="T2" fmla="*/ 0 w 19"/>
                        <a:gd name="T3" fmla="*/ 8 h 43"/>
                        <a:gd name="T4" fmla="*/ 2 w 19"/>
                        <a:gd name="T5" fmla="*/ 16 h 43"/>
                        <a:gd name="T6" fmla="*/ 10 w 19"/>
                        <a:gd name="T7" fmla="*/ 25 h 4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19"/>
                        <a:gd name="T13" fmla="*/ 0 h 43"/>
                        <a:gd name="T14" fmla="*/ 19 w 19"/>
                        <a:gd name="T15" fmla="*/ 43 h 4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19" h="43">
                          <a:moveTo>
                            <a:pt x="0" y="0"/>
                          </a:moveTo>
                          <a:lnTo>
                            <a:pt x="0" y="14"/>
                          </a:lnTo>
                          <a:lnTo>
                            <a:pt x="4" y="28"/>
                          </a:lnTo>
                          <a:lnTo>
                            <a:pt x="19" y="43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altLang="zh-CN">
                        <a:ea typeface="SimSun" pitchFamily="2" charset="-122"/>
                      </a:endParaRPr>
                    </a:p>
                  </p:txBody>
                </p:sp>
                <p:grpSp>
                  <p:nvGrpSpPr>
                    <p:cNvPr id="71020" name="Group 164"/>
                    <p:cNvGrpSpPr>
                      <a:grpSpLocks/>
                    </p:cNvGrpSpPr>
                    <p:nvPr/>
                  </p:nvGrpSpPr>
                  <p:grpSpPr bwMode="auto">
                    <a:xfrm rot="11405476" flipH="1">
                      <a:off x="957" y="1115"/>
                      <a:ext cx="261" cy="307"/>
                      <a:chOff x="2457" y="2549"/>
                      <a:chExt cx="557" cy="547"/>
                    </a:xfrm>
                  </p:grpSpPr>
                  <p:sp>
                    <p:nvSpPr>
                      <p:cNvPr id="20511" name="Freeform 165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457" y="2549"/>
                        <a:ext cx="557" cy="547"/>
                      </a:xfrm>
                      <a:custGeom>
                        <a:avLst/>
                        <a:gdLst>
                          <a:gd name="T0" fmla="*/ 557 w 1112"/>
                          <a:gd name="T1" fmla="*/ 70 h 1094"/>
                          <a:gd name="T2" fmla="*/ 529 w 1112"/>
                          <a:gd name="T3" fmla="*/ 136 h 1094"/>
                          <a:gd name="T4" fmla="*/ 509 w 1112"/>
                          <a:gd name="T5" fmla="*/ 186 h 1094"/>
                          <a:gd name="T6" fmla="*/ 486 w 1112"/>
                          <a:gd name="T7" fmla="*/ 238 h 1094"/>
                          <a:gd name="T8" fmla="*/ 472 w 1112"/>
                          <a:gd name="T9" fmla="*/ 294 h 1094"/>
                          <a:gd name="T10" fmla="*/ 463 w 1112"/>
                          <a:gd name="T11" fmla="*/ 351 h 1094"/>
                          <a:gd name="T12" fmla="*/ 453 w 1112"/>
                          <a:gd name="T13" fmla="*/ 407 h 1094"/>
                          <a:gd name="T14" fmla="*/ 453 w 1112"/>
                          <a:gd name="T15" fmla="*/ 458 h 1094"/>
                          <a:gd name="T16" fmla="*/ 453 w 1112"/>
                          <a:gd name="T17" fmla="*/ 500 h 1094"/>
                          <a:gd name="T18" fmla="*/ 453 w 1112"/>
                          <a:gd name="T19" fmla="*/ 519 h 1094"/>
                          <a:gd name="T20" fmla="*/ 121 w 1112"/>
                          <a:gd name="T21" fmla="*/ 547 h 1094"/>
                          <a:gd name="T22" fmla="*/ 65 w 1112"/>
                          <a:gd name="T23" fmla="*/ 224 h 1094"/>
                          <a:gd name="T24" fmla="*/ 14 w 1112"/>
                          <a:gd name="T25" fmla="*/ 33 h 1094"/>
                          <a:gd name="T26" fmla="*/ 0 w 1112"/>
                          <a:gd name="T27" fmla="*/ 0 h 1094"/>
                          <a:gd name="T28" fmla="*/ 210 w 1112"/>
                          <a:gd name="T29" fmla="*/ 37 h 1094"/>
                          <a:gd name="T30" fmla="*/ 383 w 1112"/>
                          <a:gd name="T31" fmla="*/ 51 h 1094"/>
                          <a:gd name="T32" fmla="*/ 495 w 1112"/>
                          <a:gd name="T33" fmla="*/ 51 h 1094"/>
                          <a:gd name="T34" fmla="*/ 557 w 1112"/>
                          <a:gd name="T35" fmla="*/ 70 h 1094"/>
                          <a:gd name="T36" fmla="*/ 0 60000 65536"/>
                          <a:gd name="T37" fmla="*/ 0 60000 65536"/>
                          <a:gd name="T38" fmla="*/ 0 60000 65536"/>
                          <a:gd name="T39" fmla="*/ 0 60000 65536"/>
                          <a:gd name="T40" fmla="*/ 0 60000 65536"/>
                          <a:gd name="T41" fmla="*/ 0 60000 65536"/>
                          <a:gd name="T42" fmla="*/ 0 60000 65536"/>
                          <a:gd name="T43" fmla="*/ 0 60000 65536"/>
                          <a:gd name="T44" fmla="*/ 0 60000 65536"/>
                          <a:gd name="T45" fmla="*/ 0 60000 65536"/>
                          <a:gd name="T46" fmla="*/ 0 60000 65536"/>
                          <a:gd name="T47" fmla="*/ 0 60000 65536"/>
                          <a:gd name="T48" fmla="*/ 0 60000 65536"/>
                          <a:gd name="T49" fmla="*/ 0 60000 65536"/>
                          <a:gd name="T50" fmla="*/ 0 60000 65536"/>
                          <a:gd name="T51" fmla="*/ 0 60000 65536"/>
                          <a:gd name="T52" fmla="*/ 0 60000 65536"/>
                          <a:gd name="T53" fmla="*/ 0 60000 65536"/>
                          <a:gd name="T54" fmla="*/ 0 w 1112"/>
                          <a:gd name="T55" fmla="*/ 0 h 1094"/>
                          <a:gd name="T56" fmla="*/ 1112 w 1112"/>
                          <a:gd name="T57" fmla="*/ 1094 h 1094"/>
                        </a:gdLst>
                        <a:ahLst/>
                        <a:cxnLst>
                          <a:cxn ang="T36">
                            <a:pos x="T0" y="T1"/>
                          </a:cxn>
                          <a:cxn ang="T37">
                            <a:pos x="T2" y="T3"/>
                          </a:cxn>
                          <a:cxn ang="T38">
                            <a:pos x="T4" y="T5"/>
                          </a:cxn>
                          <a:cxn ang="T39">
                            <a:pos x="T6" y="T7"/>
                          </a:cxn>
                          <a:cxn ang="T40">
                            <a:pos x="T8" y="T9"/>
                          </a:cxn>
                          <a:cxn ang="T41">
                            <a:pos x="T10" y="T11"/>
                          </a:cxn>
                          <a:cxn ang="T42">
                            <a:pos x="T12" y="T13"/>
                          </a:cxn>
                          <a:cxn ang="T43">
                            <a:pos x="T14" y="T15"/>
                          </a:cxn>
                          <a:cxn ang="T44">
                            <a:pos x="T16" y="T17"/>
                          </a:cxn>
                          <a:cxn ang="T45">
                            <a:pos x="T18" y="T19"/>
                          </a:cxn>
                          <a:cxn ang="T46">
                            <a:pos x="T20" y="T21"/>
                          </a:cxn>
                          <a:cxn ang="T47">
                            <a:pos x="T22" y="T23"/>
                          </a:cxn>
                          <a:cxn ang="T48">
                            <a:pos x="T24" y="T25"/>
                          </a:cxn>
                          <a:cxn ang="T49">
                            <a:pos x="T26" y="T27"/>
                          </a:cxn>
                          <a:cxn ang="T50">
                            <a:pos x="T28" y="T29"/>
                          </a:cxn>
                          <a:cxn ang="T51">
                            <a:pos x="T30" y="T31"/>
                          </a:cxn>
                          <a:cxn ang="T52">
                            <a:pos x="T32" y="T33"/>
                          </a:cxn>
                          <a:cxn ang="T53">
                            <a:pos x="T34" y="T35"/>
                          </a:cxn>
                        </a:cxnLst>
                        <a:rect l="T54" t="T55" r="T56" b="T57"/>
                        <a:pathLst>
                          <a:path w="1112" h="1094">
                            <a:moveTo>
                              <a:pt x="1112" y="140"/>
                            </a:moveTo>
                            <a:lnTo>
                              <a:pt x="1056" y="271"/>
                            </a:lnTo>
                            <a:lnTo>
                              <a:pt x="1017" y="373"/>
                            </a:lnTo>
                            <a:lnTo>
                              <a:pt x="971" y="476"/>
                            </a:lnTo>
                            <a:lnTo>
                              <a:pt x="943" y="588"/>
                            </a:lnTo>
                            <a:lnTo>
                              <a:pt x="924" y="702"/>
                            </a:lnTo>
                            <a:lnTo>
                              <a:pt x="905" y="814"/>
                            </a:lnTo>
                            <a:lnTo>
                              <a:pt x="905" y="916"/>
                            </a:lnTo>
                            <a:lnTo>
                              <a:pt x="905" y="1001"/>
                            </a:lnTo>
                            <a:lnTo>
                              <a:pt x="905" y="1038"/>
                            </a:lnTo>
                            <a:lnTo>
                              <a:pt x="242" y="1094"/>
                            </a:lnTo>
                            <a:lnTo>
                              <a:pt x="130" y="448"/>
                            </a:lnTo>
                            <a:lnTo>
                              <a:pt x="28" y="65"/>
                            </a:lnTo>
                            <a:lnTo>
                              <a:pt x="0" y="0"/>
                            </a:lnTo>
                            <a:lnTo>
                              <a:pt x="420" y="75"/>
                            </a:lnTo>
                            <a:lnTo>
                              <a:pt x="765" y="103"/>
                            </a:lnTo>
                            <a:lnTo>
                              <a:pt x="989" y="103"/>
                            </a:lnTo>
                            <a:lnTo>
                              <a:pt x="1112" y="140"/>
                            </a:lnTo>
                            <a:close/>
                          </a:path>
                        </a:pathLst>
                      </a:custGeom>
                      <a:solidFill>
                        <a:srgbClr val="5F7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altLang="zh-CN">
                          <a:ea typeface="SimSun" pitchFamily="2" charset="-122"/>
                        </a:endParaRPr>
                      </a:p>
                    </p:txBody>
                  </p:sp>
                  <p:sp>
                    <p:nvSpPr>
                      <p:cNvPr id="20512" name="Oval 166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2793" y="2961"/>
                        <a:ext cx="61" cy="70"/>
                      </a:xfrm>
                      <a:prstGeom prst="ellipse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US" altLang="zh-CN">
                          <a:ea typeface="SimSun" pitchFamily="2" charset="-122"/>
                        </a:endParaRPr>
                      </a:p>
                    </p:txBody>
                  </p:sp>
                </p:grpSp>
                <p:sp>
                  <p:nvSpPr>
                    <p:cNvPr id="20509" name="Freeform 167"/>
                    <p:cNvSpPr>
                      <a:spLocks noChangeArrowheads="1"/>
                    </p:cNvSpPr>
                    <p:nvPr/>
                  </p:nvSpPr>
                  <p:spPr bwMode="auto">
                    <a:xfrm rot="8068401" flipH="1">
                      <a:off x="1545" y="1379"/>
                      <a:ext cx="15" cy="10"/>
                    </a:xfrm>
                    <a:custGeom>
                      <a:avLst/>
                      <a:gdLst>
                        <a:gd name="T0" fmla="*/ 15 w 55"/>
                        <a:gd name="T1" fmla="*/ 10 h 33"/>
                        <a:gd name="T2" fmla="*/ 7 w 55"/>
                        <a:gd name="T3" fmla="*/ 7 h 33"/>
                        <a:gd name="T4" fmla="*/ 2 w 55"/>
                        <a:gd name="T5" fmla="*/ 2 h 33"/>
                        <a:gd name="T6" fmla="*/ 0 w 55"/>
                        <a:gd name="T7" fmla="*/ 0 h 33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0 w 55"/>
                        <a:gd name="T13" fmla="*/ 0 h 33"/>
                        <a:gd name="T14" fmla="*/ 55 w 55"/>
                        <a:gd name="T15" fmla="*/ 33 h 33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55" h="33">
                          <a:moveTo>
                            <a:pt x="55" y="33"/>
                          </a:moveTo>
                          <a:lnTo>
                            <a:pt x="26" y="22"/>
                          </a:lnTo>
                          <a:lnTo>
                            <a:pt x="7" y="8"/>
                          </a:lnTo>
                          <a:lnTo>
                            <a:pt x="0" y="0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altLang="zh-CN">
                        <a:ea typeface="SimSun" pitchFamily="2" charset="-122"/>
                      </a:endParaRPr>
                    </a:p>
                  </p:txBody>
                </p:sp>
                <p:sp>
                  <p:nvSpPr>
                    <p:cNvPr id="20510" name="Freeform 168"/>
                    <p:cNvSpPr>
                      <a:spLocks noChangeArrowheads="1"/>
                    </p:cNvSpPr>
                    <p:nvPr/>
                  </p:nvSpPr>
                  <p:spPr bwMode="auto">
                    <a:xfrm rot="2668401" flipH="1">
                      <a:off x="1554" y="1050"/>
                      <a:ext cx="51" cy="32"/>
                    </a:xfrm>
                    <a:custGeom>
                      <a:avLst/>
                      <a:gdLst>
                        <a:gd name="T0" fmla="*/ 0 w 53"/>
                        <a:gd name="T1" fmla="*/ 0 h 34"/>
                        <a:gd name="T2" fmla="*/ 16 w 53"/>
                        <a:gd name="T3" fmla="*/ 8 h 34"/>
                        <a:gd name="T4" fmla="*/ 51 w 53"/>
                        <a:gd name="T5" fmla="*/ 32 h 34"/>
                        <a:gd name="T6" fmla="*/ 0 60000 65536"/>
                        <a:gd name="T7" fmla="*/ 0 60000 65536"/>
                        <a:gd name="T8" fmla="*/ 0 60000 65536"/>
                        <a:gd name="T9" fmla="*/ 0 w 53"/>
                        <a:gd name="T10" fmla="*/ 0 h 34"/>
                        <a:gd name="T11" fmla="*/ 53 w 53"/>
                        <a:gd name="T12" fmla="*/ 34 h 34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53" h="34">
                          <a:moveTo>
                            <a:pt x="0" y="0"/>
                          </a:moveTo>
                          <a:lnTo>
                            <a:pt x="17" y="8"/>
                          </a:lnTo>
                          <a:lnTo>
                            <a:pt x="53" y="34"/>
                          </a:lnTo>
                        </a:path>
                      </a:pathLst>
                    </a:custGeom>
                    <a:noFill/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altLang="zh-CN">
                        <a:ea typeface="SimSun" pitchFamily="2" charset="-122"/>
                      </a:endParaRPr>
                    </a:p>
                  </p:txBody>
                </p:sp>
              </p:grpSp>
              <p:sp>
                <p:nvSpPr>
                  <p:cNvPr id="20502" name="Line 16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034" y="1069"/>
                    <a:ext cx="48" cy="96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0497" name="Oval 170"/>
              <p:cNvSpPr>
                <a:spLocks noChangeArrowheads="1"/>
              </p:cNvSpPr>
              <p:nvPr/>
            </p:nvSpPr>
            <p:spPr bwMode="auto">
              <a:xfrm>
                <a:off x="4442" y="2845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zh-CN">
                  <a:ea typeface="SimSun" pitchFamily="2" charset="-122"/>
                </a:endParaRPr>
              </a:p>
            </p:txBody>
          </p:sp>
        </p:grpSp>
      </p:grpSp>
      <p:sp>
        <p:nvSpPr>
          <p:cNvPr id="71035" name="AutoShape 379"/>
          <p:cNvSpPr>
            <a:spLocks noChangeArrowheads="1"/>
          </p:cNvSpPr>
          <p:nvPr/>
        </p:nvSpPr>
        <p:spPr bwMode="auto">
          <a:xfrm>
            <a:off x="7848600" y="4114800"/>
            <a:ext cx="685800" cy="228600"/>
          </a:xfrm>
          <a:prstGeom prst="leftArrow">
            <a:avLst>
              <a:gd name="adj1" fmla="val 50000"/>
              <a:gd name="adj2" fmla="val 75000"/>
            </a:avLst>
          </a:prstGeom>
          <a:solidFill>
            <a:srgbClr val="A5002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>
              <a:ea typeface="SimSun" pitchFamily="2" charset="-122"/>
            </a:endParaRPr>
          </a:p>
        </p:txBody>
      </p:sp>
      <p:sp>
        <p:nvSpPr>
          <p:cNvPr id="20484" name="Rectangle 381"/>
          <p:cNvSpPr>
            <a:spLocks noChangeArrowheads="1"/>
          </p:cNvSpPr>
          <p:nvPr/>
        </p:nvSpPr>
        <p:spPr bwMode="auto">
          <a:xfrm>
            <a:off x="55563" y="-863600"/>
            <a:ext cx="8836025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altLang="en-US" sz="4800" i="1" dirty="0">
              <a:solidFill>
                <a:srgbClr val="FF0066"/>
              </a:solidFill>
              <a:latin typeface=".VnTime" pitchFamily="34" charset="0"/>
              <a:sym typeface="Wingdings" pitchFamily="2" charset="2"/>
            </a:endParaRPr>
          </a:p>
          <a:p>
            <a:r>
              <a:rPr lang="en-US" altLang="en-US" sz="4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. </a:t>
            </a:r>
            <a:r>
              <a:rPr lang="en-US" altLang="en-US" sz="4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í</a:t>
            </a:r>
            <a:r>
              <a:rPr lang="en-US" altLang="en-US" sz="4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ghiệm</a:t>
            </a:r>
            <a:r>
              <a:rPr lang="en-US" altLang="en-US" sz="4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2: </a:t>
            </a:r>
            <a:r>
              <a:rPr lang="en-US" altLang="en-US" sz="4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éo</a:t>
            </a:r>
            <a:r>
              <a:rPr lang="en-US" altLang="en-US" sz="4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ật</a:t>
            </a:r>
            <a:r>
              <a:rPr lang="en-US" altLang="en-US" sz="4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ên</a:t>
            </a:r>
            <a:r>
              <a:rPr lang="en-US" altLang="en-US" sz="4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ằng</a:t>
            </a:r>
            <a:r>
              <a:rPr lang="en-US" altLang="en-US" sz="4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ròng</a:t>
            </a:r>
            <a:r>
              <a:rPr lang="en-US" altLang="en-US" sz="4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rọc</a:t>
            </a:r>
            <a:r>
              <a:rPr lang="en-US" altLang="en-US" sz="4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ộng</a:t>
            </a:r>
            <a:r>
              <a:rPr lang="en-US" altLang="en-US" sz="4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 </a:t>
            </a:r>
          </a:p>
        </p:txBody>
      </p:sp>
      <p:sp>
        <p:nvSpPr>
          <p:cNvPr id="71038" name="Rectangle 382"/>
          <p:cNvSpPr>
            <a:spLocks noChangeArrowheads="1"/>
          </p:cNvSpPr>
          <p:nvPr/>
        </p:nvSpPr>
        <p:spPr bwMode="auto">
          <a:xfrm>
            <a:off x="-98425" y="1614488"/>
            <a:ext cx="7308850" cy="280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4400" dirty="0">
                <a:solidFill>
                  <a:srgbClr val="0000FF"/>
                </a:solidFill>
                <a:sym typeface="Wingdings" pitchFamily="2" charset="2"/>
              </a:rPr>
              <a:t> -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1:Móc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quả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ặng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ào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ròng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rọc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ộng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 </a:t>
            </a:r>
          </a:p>
          <a:p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-</a:t>
            </a:r>
            <a:r>
              <a:rPr lang="en-US" altLang="en-US" sz="4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2:Một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ầu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dây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óc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ào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ực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ế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ầu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òn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ại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uộc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ào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iá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ỡ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>
                <a:solidFill>
                  <a:srgbClr val="0000FF"/>
                </a:solidFill>
                <a:sym typeface="Wingdings" pitchFamily="2" charset="2"/>
              </a:rPr>
              <a:t>.</a:t>
            </a:r>
          </a:p>
        </p:txBody>
      </p:sp>
      <p:sp>
        <p:nvSpPr>
          <p:cNvPr id="71039" name="Rectangle 383"/>
          <p:cNvSpPr>
            <a:spLocks noChangeArrowheads="1"/>
          </p:cNvSpPr>
          <p:nvPr/>
        </p:nvSpPr>
        <p:spPr bwMode="auto">
          <a:xfrm>
            <a:off x="-30163" y="4483100"/>
            <a:ext cx="8194676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4400" dirty="0">
                <a:solidFill>
                  <a:srgbClr val="0000FF"/>
                </a:solidFill>
                <a:sym typeface="Wingdings" pitchFamily="2" charset="2"/>
              </a:rPr>
              <a:t>-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3: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ọc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ố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hỉ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rên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ực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ế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</a:p>
        </p:txBody>
      </p:sp>
      <p:sp>
        <p:nvSpPr>
          <p:cNvPr id="71042" name="Text Box 386"/>
          <p:cNvSpPr txBox="1">
            <a:spLocks noChangeArrowheads="1"/>
          </p:cNvSpPr>
          <p:nvPr/>
        </p:nvSpPr>
        <p:spPr bwMode="auto">
          <a:xfrm>
            <a:off x="-68263" y="5430838"/>
            <a:ext cx="7267576" cy="144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US" altLang="en-US" sz="44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ế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alt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44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P</a:t>
            </a:r>
            <a:r>
              <a:rPr lang="en-US" altLang="en-US" sz="44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altLang="en-US" sz="4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N</a:t>
            </a:r>
          </a:p>
        </p:txBody>
      </p:sp>
    </p:spTree>
  </p:cSld>
  <p:clrMapOvr>
    <a:masterClrMapping/>
  </p:clrMapOvr>
  <p:transition spd="slow">
    <p:random/>
    <p:sndAc>
      <p:stSnd>
        <p:snd r:embed="rId2" name="recycl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0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39" grpId="0"/>
      <p:bldP spid="710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AutoShape 22"/>
          <p:cNvSpPr>
            <a:spLocks noChangeArrowheads="1"/>
          </p:cNvSpPr>
          <p:nvPr/>
        </p:nvSpPr>
        <p:spPr bwMode="auto">
          <a:xfrm>
            <a:off x="5257800" y="3151188"/>
            <a:ext cx="457200" cy="304800"/>
          </a:xfrm>
          <a:prstGeom prst="roundRect">
            <a:avLst>
              <a:gd name="adj" fmla="val 16667"/>
            </a:avLst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>
              <a:ea typeface="SimSun" pitchFamily="2" charset="-122"/>
            </a:endParaRPr>
          </a:p>
        </p:txBody>
      </p:sp>
      <p:sp>
        <p:nvSpPr>
          <p:cNvPr id="21507" name="AutoShape 23"/>
          <p:cNvSpPr>
            <a:spLocks noChangeArrowheads="1"/>
          </p:cNvSpPr>
          <p:nvPr/>
        </p:nvSpPr>
        <p:spPr bwMode="auto">
          <a:xfrm>
            <a:off x="6989763" y="6573838"/>
            <a:ext cx="2230437" cy="284162"/>
          </a:xfrm>
          <a:prstGeom prst="cube">
            <a:avLst>
              <a:gd name="adj" fmla="val 6780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altLang="zh-CN">
              <a:ea typeface="SimSun" pitchFamily="2" charset="-122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7466013" y="5389563"/>
            <a:ext cx="438150" cy="436562"/>
            <a:chOff x="4176" y="2640"/>
            <a:chExt cx="384" cy="384"/>
          </a:xfrm>
        </p:grpSpPr>
        <p:sp>
          <p:nvSpPr>
            <p:cNvPr id="21868" name="Oval 25"/>
            <p:cNvSpPr>
              <a:spLocks noChangeArrowheads="1"/>
            </p:cNvSpPr>
            <p:nvPr/>
          </p:nvSpPr>
          <p:spPr bwMode="auto">
            <a:xfrm>
              <a:off x="4176" y="2640"/>
              <a:ext cx="384" cy="384"/>
            </a:xfrm>
            <a:prstGeom prst="ellipse">
              <a:avLst/>
            </a:prstGeom>
            <a:solidFill>
              <a:srgbClr val="1531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zh-CN">
                <a:ea typeface="SimSun" pitchFamily="2" charset="-122"/>
              </a:endParaRPr>
            </a:p>
          </p:txBody>
        </p:sp>
        <p:sp>
          <p:nvSpPr>
            <p:cNvPr id="21869" name="Oval 26"/>
            <p:cNvSpPr>
              <a:spLocks noChangeArrowheads="1"/>
            </p:cNvSpPr>
            <p:nvPr/>
          </p:nvSpPr>
          <p:spPr bwMode="auto">
            <a:xfrm>
              <a:off x="4198" y="2666"/>
              <a:ext cx="336" cy="336"/>
            </a:xfrm>
            <a:prstGeom prst="ellipse">
              <a:avLst/>
            </a:prstGeom>
            <a:noFill/>
            <a:ln w="57150">
              <a:solidFill>
                <a:srgbClr val="66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zh-CN">
                <a:ea typeface="SimSun" pitchFamily="2" charset="-122"/>
              </a:endParaRPr>
            </a:p>
          </p:txBody>
        </p:sp>
      </p:grpSp>
      <p:sp>
        <p:nvSpPr>
          <p:cNvPr id="21509" name="AutoShape 27"/>
          <p:cNvSpPr>
            <a:spLocks noChangeArrowheads="1"/>
          </p:cNvSpPr>
          <p:nvPr/>
        </p:nvSpPr>
        <p:spPr bwMode="auto">
          <a:xfrm>
            <a:off x="8589963" y="3048000"/>
            <a:ext cx="152400" cy="3581400"/>
          </a:xfrm>
          <a:prstGeom prst="can">
            <a:avLst>
              <a:gd name="adj" fmla="val 33944"/>
            </a:avLst>
          </a:prstGeom>
          <a:solidFill>
            <a:srgbClr val="1C1C1C"/>
          </a:solidFill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>
              <a:ea typeface="SimSun" pitchFamily="2" charset="-122"/>
            </a:endParaRP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7751763" y="3200400"/>
            <a:ext cx="1247775" cy="152400"/>
            <a:chOff x="4464" y="1872"/>
            <a:chExt cx="1000" cy="101"/>
          </a:xfrm>
        </p:grpSpPr>
        <p:sp>
          <p:nvSpPr>
            <p:cNvPr id="21864" name="AutoShape 29"/>
            <p:cNvSpPr>
              <a:spLocks noChangeArrowheads="1"/>
            </p:cNvSpPr>
            <p:nvPr/>
          </p:nvSpPr>
          <p:spPr bwMode="auto">
            <a:xfrm rot="5400000">
              <a:off x="4916" y="1420"/>
              <a:ext cx="96" cy="1000"/>
            </a:xfrm>
            <a:prstGeom prst="can">
              <a:avLst>
                <a:gd name="adj" fmla="val 15046"/>
              </a:avLst>
            </a:prstGeom>
            <a:solidFill>
              <a:schemeClr val="bg2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zh-CN">
                <a:ea typeface="SimSun" pitchFamily="2" charset="-122"/>
              </a:endParaRPr>
            </a:p>
          </p:txBody>
        </p:sp>
        <p:grpSp>
          <p:nvGrpSpPr>
            <p:cNvPr id="4" name="Group 30"/>
            <p:cNvGrpSpPr>
              <a:grpSpLocks/>
            </p:cNvGrpSpPr>
            <p:nvPr/>
          </p:nvGrpSpPr>
          <p:grpSpPr bwMode="auto">
            <a:xfrm>
              <a:off x="5088" y="1872"/>
              <a:ext cx="288" cy="101"/>
              <a:chOff x="3408" y="3120"/>
              <a:chExt cx="288" cy="101"/>
            </a:xfrm>
          </p:grpSpPr>
          <p:sp>
            <p:nvSpPr>
              <p:cNvPr id="21866" name="AutoShape 31"/>
              <p:cNvSpPr>
                <a:spLocks noChangeArrowheads="1"/>
              </p:cNvSpPr>
              <p:nvPr/>
            </p:nvSpPr>
            <p:spPr bwMode="auto">
              <a:xfrm rot="8270046">
                <a:off x="3408" y="3120"/>
                <a:ext cx="288" cy="96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zh-CN">
                  <a:ea typeface="SimSun" pitchFamily="2" charset="-122"/>
                </a:endParaRPr>
              </a:p>
            </p:txBody>
          </p:sp>
          <p:sp>
            <p:nvSpPr>
              <p:cNvPr id="21867" name="Oval 32"/>
              <p:cNvSpPr>
                <a:spLocks noChangeArrowheads="1"/>
              </p:cNvSpPr>
              <p:nvPr/>
            </p:nvSpPr>
            <p:spPr bwMode="auto">
              <a:xfrm>
                <a:off x="3504" y="3125"/>
                <a:ext cx="96" cy="9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zh-CN">
                  <a:ea typeface="SimSun" pitchFamily="2" charset="-122"/>
                </a:endParaRPr>
              </a:p>
            </p:txBody>
          </p:sp>
        </p:grp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5410200" y="2255838"/>
            <a:ext cx="873125" cy="4652962"/>
            <a:chOff x="3194" y="1418"/>
            <a:chExt cx="550" cy="2809"/>
          </a:xfrm>
        </p:grpSpPr>
        <p:sp>
          <p:nvSpPr>
            <p:cNvPr id="21668" name="Rectangle 34"/>
            <p:cNvSpPr>
              <a:spLocks noChangeArrowheads="1"/>
            </p:cNvSpPr>
            <p:nvPr/>
          </p:nvSpPr>
          <p:spPr bwMode="auto">
            <a:xfrm>
              <a:off x="3242" y="1440"/>
              <a:ext cx="502" cy="27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zh-CN">
                <a:ea typeface="SimSun" pitchFamily="2" charset="-122"/>
              </a:endParaRPr>
            </a:p>
          </p:txBody>
        </p:sp>
        <p:grpSp>
          <p:nvGrpSpPr>
            <p:cNvPr id="6" name="Group 35"/>
            <p:cNvGrpSpPr>
              <a:grpSpLocks/>
            </p:cNvGrpSpPr>
            <p:nvPr/>
          </p:nvGrpSpPr>
          <p:grpSpPr bwMode="auto">
            <a:xfrm>
              <a:off x="3480" y="1620"/>
              <a:ext cx="264" cy="2569"/>
              <a:chOff x="4224" y="240"/>
              <a:chExt cx="480" cy="3024"/>
            </a:xfrm>
          </p:grpSpPr>
          <p:grpSp>
            <p:nvGrpSpPr>
              <p:cNvPr id="7" name="Group 36"/>
              <p:cNvGrpSpPr>
                <a:grpSpLocks/>
              </p:cNvGrpSpPr>
              <p:nvPr/>
            </p:nvGrpSpPr>
            <p:grpSpPr bwMode="auto">
              <a:xfrm>
                <a:off x="4224" y="240"/>
                <a:ext cx="480" cy="304"/>
                <a:chOff x="4272" y="1776"/>
                <a:chExt cx="480" cy="480"/>
              </a:xfrm>
            </p:grpSpPr>
            <p:grpSp>
              <p:nvGrpSpPr>
                <p:cNvPr id="8" name="Group 37"/>
                <p:cNvGrpSpPr>
                  <a:grpSpLocks/>
                </p:cNvGrpSpPr>
                <p:nvPr/>
              </p:nvGrpSpPr>
              <p:grpSpPr bwMode="auto">
                <a:xfrm rot="10800000">
                  <a:off x="4560" y="1776"/>
                  <a:ext cx="192" cy="480"/>
                  <a:chOff x="1920" y="1728"/>
                  <a:chExt cx="288" cy="1440"/>
                </a:xfrm>
              </p:grpSpPr>
              <p:grpSp>
                <p:nvGrpSpPr>
                  <p:cNvPr id="9" name="Group 38"/>
                  <p:cNvGrpSpPr>
                    <a:grpSpLocks/>
                  </p:cNvGrpSpPr>
                  <p:nvPr/>
                </p:nvGrpSpPr>
                <p:grpSpPr bwMode="auto">
                  <a:xfrm>
                    <a:off x="1920" y="2880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862" name="Line 3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63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0" name="Group 41"/>
                  <p:cNvGrpSpPr>
                    <a:grpSpLocks/>
                  </p:cNvGrpSpPr>
                  <p:nvPr/>
                </p:nvGrpSpPr>
                <p:grpSpPr bwMode="auto">
                  <a:xfrm>
                    <a:off x="1920" y="1728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860" name="Line 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61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1" name="Group 44"/>
                  <p:cNvGrpSpPr>
                    <a:grpSpLocks/>
                  </p:cNvGrpSpPr>
                  <p:nvPr/>
                </p:nvGrpSpPr>
                <p:grpSpPr bwMode="auto">
                  <a:xfrm>
                    <a:off x="1920" y="2016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858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59" name="Line 4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2" name="Group 47"/>
                  <p:cNvGrpSpPr>
                    <a:grpSpLocks/>
                  </p:cNvGrpSpPr>
                  <p:nvPr/>
                </p:nvGrpSpPr>
                <p:grpSpPr bwMode="auto">
                  <a:xfrm>
                    <a:off x="1920" y="2304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856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57" name="Line 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3" name="Group 50"/>
                  <p:cNvGrpSpPr>
                    <a:grpSpLocks/>
                  </p:cNvGrpSpPr>
                  <p:nvPr/>
                </p:nvGrpSpPr>
                <p:grpSpPr bwMode="auto">
                  <a:xfrm>
                    <a:off x="1920" y="2592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854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55" name="Line 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1846" name="Line 53"/>
                <p:cNvSpPr>
                  <a:spLocks noChangeShapeType="1"/>
                </p:cNvSpPr>
                <p:nvPr/>
              </p:nvSpPr>
              <p:spPr bwMode="auto">
                <a:xfrm rot="10800000">
                  <a:off x="4560" y="1776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47" name="Line 54"/>
                <p:cNvSpPr>
                  <a:spLocks noChangeShapeType="1"/>
                </p:cNvSpPr>
                <p:nvPr/>
              </p:nvSpPr>
              <p:spPr bwMode="auto">
                <a:xfrm>
                  <a:off x="4272" y="2256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848" name="Line 55"/>
                <p:cNvSpPr>
                  <a:spLocks noChangeShapeType="1"/>
                </p:cNvSpPr>
                <p:nvPr/>
              </p:nvSpPr>
              <p:spPr bwMode="auto">
                <a:xfrm>
                  <a:off x="4272" y="1776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56"/>
              <p:cNvGrpSpPr>
                <a:grpSpLocks/>
              </p:cNvGrpSpPr>
              <p:nvPr/>
            </p:nvGrpSpPr>
            <p:grpSpPr bwMode="auto">
              <a:xfrm>
                <a:off x="4224" y="544"/>
                <a:ext cx="480" cy="304"/>
                <a:chOff x="4224" y="2880"/>
                <a:chExt cx="480" cy="480"/>
              </a:xfrm>
            </p:grpSpPr>
            <p:grpSp>
              <p:nvGrpSpPr>
                <p:cNvPr id="15" name="Group 57"/>
                <p:cNvGrpSpPr>
                  <a:grpSpLocks/>
                </p:cNvGrpSpPr>
                <p:nvPr/>
              </p:nvGrpSpPr>
              <p:grpSpPr bwMode="auto">
                <a:xfrm rot="10800000">
                  <a:off x="4512" y="2880"/>
                  <a:ext cx="192" cy="480"/>
                  <a:chOff x="1920" y="1728"/>
                  <a:chExt cx="288" cy="1440"/>
                </a:xfrm>
              </p:grpSpPr>
              <p:grpSp>
                <p:nvGrpSpPr>
                  <p:cNvPr id="16" name="Group 58"/>
                  <p:cNvGrpSpPr>
                    <a:grpSpLocks/>
                  </p:cNvGrpSpPr>
                  <p:nvPr/>
                </p:nvGrpSpPr>
                <p:grpSpPr bwMode="auto">
                  <a:xfrm>
                    <a:off x="1920" y="2880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843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44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7" name="Group 61"/>
                  <p:cNvGrpSpPr>
                    <a:grpSpLocks/>
                  </p:cNvGrpSpPr>
                  <p:nvPr/>
                </p:nvGrpSpPr>
                <p:grpSpPr bwMode="auto">
                  <a:xfrm>
                    <a:off x="1920" y="1728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841" name="Line 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42" name="Line 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8" name="Group 64"/>
                  <p:cNvGrpSpPr>
                    <a:grpSpLocks/>
                  </p:cNvGrpSpPr>
                  <p:nvPr/>
                </p:nvGrpSpPr>
                <p:grpSpPr bwMode="auto">
                  <a:xfrm>
                    <a:off x="1920" y="2016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839" name="Line 6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40" name="Line 6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9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1920" y="2304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837" name="Line 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38" name="Line 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0" name="Group 70"/>
                  <p:cNvGrpSpPr>
                    <a:grpSpLocks/>
                  </p:cNvGrpSpPr>
                  <p:nvPr/>
                </p:nvGrpSpPr>
                <p:grpSpPr bwMode="auto">
                  <a:xfrm>
                    <a:off x="1920" y="2592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835" name="Line 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36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1829" name="Line 73"/>
                <p:cNvSpPr>
                  <a:spLocks noChangeShapeType="1"/>
                </p:cNvSpPr>
                <p:nvPr/>
              </p:nvSpPr>
              <p:spPr bwMode="auto">
                <a:xfrm>
                  <a:off x="4224" y="336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74"/>
              <p:cNvGrpSpPr>
                <a:grpSpLocks/>
              </p:cNvGrpSpPr>
              <p:nvPr/>
            </p:nvGrpSpPr>
            <p:grpSpPr bwMode="auto">
              <a:xfrm>
                <a:off x="4224" y="848"/>
                <a:ext cx="480" cy="304"/>
                <a:chOff x="4224" y="2880"/>
                <a:chExt cx="480" cy="480"/>
              </a:xfrm>
            </p:grpSpPr>
            <p:grpSp>
              <p:nvGrpSpPr>
                <p:cNvPr id="22" name="Group 75"/>
                <p:cNvGrpSpPr>
                  <a:grpSpLocks/>
                </p:cNvGrpSpPr>
                <p:nvPr/>
              </p:nvGrpSpPr>
              <p:grpSpPr bwMode="auto">
                <a:xfrm rot="10800000">
                  <a:off x="4512" y="2880"/>
                  <a:ext cx="192" cy="480"/>
                  <a:chOff x="1920" y="1728"/>
                  <a:chExt cx="288" cy="1440"/>
                </a:xfrm>
              </p:grpSpPr>
              <p:grpSp>
                <p:nvGrpSpPr>
                  <p:cNvPr id="23" name="Group 76"/>
                  <p:cNvGrpSpPr>
                    <a:grpSpLocks/>
                  </p:cNvGrpSpPr>
                  <p:nvPr/>
                </p:nvGrpSpPr>
                <p:grpSpPr bwMode="auto">
                  <a:xfrm>
                    <a:off x="1920" y="2880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826" name="Line 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27" name="Line 7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4" name="Group 79"/>
                  <p:cNvGrpSpPr>
                    <a:grpSpLocks/>
                  </p:cNvGrpSpPr>
                  <p:nvPr/>
                </p:nvGrpSpPr>
                <p:grpSpPr bwMode="auto">
                  <a:xfrm>
                    <a:off x="1920" y="1728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824" name="Line 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25" name="Line 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5" name="Group 82"/>
                  <p:cNvGrpSpPr>
                    <a:grpSpLocks/>
                  </p:cNvGrpSpPr>
                  <p:nvPr/>
                </p:nvGrpSpPr>
                <p:grpSpPr bwMode="auto">
                  <a:xfrm>
                    <a:off x="1920" y="2016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822" name="Line 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23" name="Line 8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6" name="Group 85"/>
                  <p:cNvGrpSpPr>
                    <a:grpSpLocks/>
                  </p:cNvGrpSpPr>
                  <p:nvPr/>
                </p:nvGrpSpPr>
                <p:grpSpPr bwMode="auto">
                  <a:xfrm>
                    <a:off x="1920" y="2304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820" name="Line 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21" name="Line 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7" name="Group 88"/>
                  <p:cNvGrpSpPr>
                    <a:grpSpLocks/>
                  </p:cNvGrpSpPr>
                  <p:nvPr/>
                </p:nvGrpSpPr>
                <p:grpSpPr bwMode="auto">
                  <a:xfrm>
                    <a:off x="1920" y="2592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818" name="Line 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19" name="Line 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1812" name="Line 91"/>
                <p:cNvSpPr>
                  <a:spLocks noChangeShapeType="1"/>
                </p:cNvSpPr>
                <p:nvPr/>
              </p:nvSpPr>
              <p:spPr bwMode="auto">
                <a:xfrm>
                  <a:off x="4224" y="336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8" name="Group 92"/>
              <p:cNvGrpSpPr>
                <a:grpSpLocks/>
              </p:cNvGrpSpPr>
              <p:nvPr/>
            </p:nvGrpSpPr>
            <p:grpSpPr bwMode="auto">
              <a:xfrm>
                <a:off x="4224" y="1152"/>
                <a:ext cx="480" cy="304"/>
                <a:chOff x="4224" y="2880"/>
                <a:chExt cx="480" cy="480"/>
              </a:xfrm>
            </p:grpSpPr>
            <p:grpSp>
              <p:nvGrpSpPr>
                <p:cNvPr id="29" name="Group 93"/>
                <p:cNvGrpSpPr>
                  <a:grpSpLocks/>
                </p:cNvGrpSpPr>
                <p:nvPr/>
              </p:nvGrpSpPr>
              <p:grpSpPr bwMode="auto">
                <a:xfrm rot="10800000">
                  <a:off x="4512" y="2880"/>
                  <a:ext cx="192" cy="480"/>
                  <a:chOff x="1920" y="1728"/>
                  <a:chExt cx="288" cy="1440"/>
                </a:xfrm>
              </p:grpSpPr>
              <p:grpSp>
                <p:nvGrpSpPr>
                  <p:cNvPr id="30" name="Group 94"/>
                  <p:cNvGrpSpPr>
                    <a:grpSpLocks/>
                  </p:cNvGrpSpPr>
                  <p:nvPr/>
                </p:nvGrpSpPr>
                <p:grpSpPr bwMode="auto">
                  <a:xfrm>
                    <a:off x="1920" y="2880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809" name="Line 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10" name="Line 9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1" name="Group 97"/>
                  <p:cNvGrpSpPr>
                    <a:grpSpLocks/>
                  </p:cNvGrpSpPr>
                  <p:nvPr/>
                </p:nvGrpSpPr>
                <p:grpSpPr bwMode="auto">
                  <a:xfrm>
                    <a:off x="1920" y="1728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807" name="Line 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08" name="Line 9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04" name="Group 100"/>
                  <p:cNvGrpSpPr>
                    <a:grpSpLocks/>
                  </p:cNvGrpSpPr>
                  <p:nvPr/>
                </p:nvGrpSpPr>
                <p:grpSpPr bwMode="auto">
                  <a:xfrm>
                    <a:off x="1920" y="2016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805" name="Line 10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06" name="Line 1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05" name="Group 103"/>
                  <p:cNvGrpSpPr>
                    <a:grpSpLocks/>
                  </p:cNvGrpSpPr>
                  <p:nvPr/>
                </p:nvGrpSpPr>
                <p:grpSpPr bwMode="auto">
                  <a:xfrm>
                    <a:off x="1920" y="2304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803" name="Line 1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04" name="Line 1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08" name="Group 106"/>
                  <p:cNvGrpSpPr>
                    <a:grpSpLocks/>
                  </p:cNvGrpSpPr>
                  <p:nvPr/>
                </p:nvGrpSpPr>
                <p:grpSpPr bwMode="auto">
                  <a:xfrm>
                    <a:off x="1920" y="2592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801" name="Line 1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802" name="Line 1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1795" name="Line 109"/>
                <p:cNvSpPr>
                  <a:spLocks noChangeShapeType="1"/>
                </p:cNvSpPr>
                <p:nvPr/>
              </p:nvSpPr>
              <p:spPr bwMode="auto">
                <a:xfrm>
                  <a:off x="4224" y="336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10" name="Group 110"/>
              <p:cNvGrpSpPr>
                <a:grpSpLocks/>
              </p:cNvGrpSpPr>
              <p:nvPr/>
            </p:nvGrpSpPr>
            <p:grpSpPr bwMode="auto">
              <a:xfrm>
                <a:off x="4224" y="1456"/>
                <a:ext cx="480" cy="304"/>
                <a:chOff x="4224" y="2880"/>
                <a:chExt cx="480" cy="480"/>
              </a:xfrm>
            </p:grpSpPr>
            <p:grpSp>
              <p:nvGrpSpPr>
                <p:cNvPr id="21511" name="Group 111"/>
                <p:cNvGrpSpPr>
                  <a:grpSpLocks/>
                </p:cNvGrpSpPr>
                <p:nvPr/>
              </p:nvGrpSpPr>
              <p:grpSpPr bwMode="auto">
                <a:xfrm rot="10800000">
                  <a:off x="4512" y="2880"/>
                  <a:ext cx="192" cy="480"/>
                  <a:chOff x="1920" y="1728"/>
                  <a:chExt cx="288" cy="1440"/>
                </a:xfrm>
              </p:grpSpPr>
              <p:grpSp>
                <p:nvGrpSpPr>
                  <p:cNvPr id="21513" name="Group 112"/>
                  <p:cNvGrpSpPr>
                    <a:grpSpLocks/>
                  </p:cNvGrpSpPr>
                  <p:nvPr/>
                </p:nvGrpSpPr>
                <p:grpSpPr bwMode="auto">
                  <a:xfrm>
                    <a:off x="1920" y="2880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92" name="Line 1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93" name="Line 1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15" name="Group 115"/>
                  <p:cNvGrpSpPr>
                    <a:grpSpLocks/>
                  </p:cNvGrpSpPr>
                  <p:nvPr/>
                </p:nvGrpSpPr>
                <p:grpSpPr bwMode="auto">
                  <a:xfrm>
                    <a:off x="1920" y="1728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90" name="Line 1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91" name="Line 11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16" name="Group 118"/>
                  <p:cNvGrpSpPr>
                    <a:grpSpLocks/>
                  </p:cNvGrpSpPr>
                  <p:nvPr/>
                </p:nvGrpSpPr>
                <p:grpSpPr bwMode="auto">
                  <a:xfrm>
                    <a:off x="1920" y="2016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88" name="Line 1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89" name="Line 12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17" name="Group 121"/>
                  <p:cNvGrpSpPr>
                    <a:grpSpLocks/>
                  </p:cNvGrpSpPr>
                  <p:nvPr/>
                </p:nvGrpSpPr>
                <p:grpSpPr bwMode="auto">
                  <a:xfrm>
                    <a:off x="1920" y="2304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86" name="Line 1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87" name="Line 12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18" name="Group 124"/>
                  <p:cNvGrpSpPr>
                    <a:grpSpLocks/>
                  </p:cNvGrpSpPr>
                  <p:nvPr/>
                </p:nvGrpSpPr>
                <p:grpSpPr bwMode="auto">
                  <a:xfrm>
                    <a:off x="1920" y="2592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84" name="Line 1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85" name="Line 1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1778" name="Line 127"/>
                <p:cNvSpPr>
                  <a:spLocks noChangeShapeType="1"/>
                </p:cNvSpPr>
                <p:nvPr/>
              </p:nvSpPr>
              <p:spPr bwMode="auto">
                <a:xfrm>
                  <a:off x="4224" y="336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19" name="Group 128"/>
              <p:cNvGrpSpPr>
                <a:grpSpLocks/>
              </p:cNvGrpSpPr>
              <p:nvPr/>
            </p:nvGrpSpPr>
            <p:grpSpPr bwMode="auto">
              <a:xfrm>
                <a:off x="4224" y="1760"/>
                <a:ext cx="480" cy="304"/>
                <a:chOff x="4224" y="2880"/>
                <a:chExt cx="480" cy="480"/>
              </a:xfrm>
            </p:grpSpPr>
            <p:grpSp>
              <p:nvGrpSpPr>
                <p:cNvPr id="21520" name="Group 129"/>
                <p:cNvGrpSpPr>
                  <a:grpSpLocks/>
                </p:cNvGrpSpPr>
                <p:nvPr/>
              </p:nvGrpSpPr>
              <p:grpSpPr bwMode="auto">
                <a:xfrm rot="10800000">
                  <a:off x="4512" y="2880"/>
                  <a:ext cx="192" cy="480"/>
                  <a:chOff x="1920" y="1728"/>
                  <a:chExt cx="288" cy="1440"/>
                </a:xfrm>
              </p:grpSpPr>
              <p:grpSp>
                <p:nvGrpSpPr>
                  <p:cNvPr id="21521" name="Group 130"/>
                  <p:cNvGrpSpPr>
                    <a:grpSpLocks/>
                  </p:cNvGrpSpPr>
                  <p:nvPr/>
                </p:nvGrpSpPr>
                <p:grpSpPr bwMode="auto">
                  <a:xfrm>
                    <a:off x="1920" y="2880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75" name="Line 1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76" name="Line 1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22" name="Group 133"/>
                  <p:cNvGrpSpPr>
                    <a:grpSpLocks/>
                  </p:cNvGrpSpPr>
                  <p:nvPr/>
                </p:nvGrpSpPr>
                <p:grpSpPr bwMode="auto">
                  <a:xfrm>
                    <a:off x="1920" y="1728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73" name="Line 1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74" name="Line 1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23" name="Group 136"/>
                  <p:cNvGrpSpPr>
                    <a:grpSpLocks/>
                  </p:cNvGrpSpPr>
                  <p:nvPr/>
                </p:nvGrpSpPr>
                <p:grpSpPr bwMode="auto">
                  <a:xfrm>
                    <a:off x="1920" y="2016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71" name="Line 13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72" name="Line 13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24" name="Group 139"/>
                  <p:cNvGrpSpPr>
                    <a:grpSpLocks/>
                  </p:cNvGrpSpPr>
                  <p:nvPr/>
                </p:nvGrpSpPr>
                <p:grpSpPr bwMode="auto">
                  <a:xfrm>
                    <a:off x="1920" y="2304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69" name="Line 1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70" name="Line 14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26" name="Group 142"/>
                  <p:cNvGrpSpPr>
                    <a:grpSpLocks/>
                  </p:cNvGrpSpPr>
                  <p:nvPr/>
                </p:nvGrpSpPr>
                <p:grpSpPr bwMode="auto">
                  <a:xfrm>
                    <a:off x="1920" y="2592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67" name="Line 1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68" name="Line 1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1761" name="Line 145"/>
                <p:cNvSpPr>
                  <a:spLocks noChangeShapeType="1"/>
                </p:cNvSpPr>
                <p:nvPr/>
              </p:nvSpPr>
              <p:spPr bwMode="auto">
                <a:xfrm>
                  <a:off x="4224" y="336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29" name="Group 146"/>
              <p:cNvGrpSpPr>
                <a:grpSpLocks/>
              </p:cNvGrpSpPr>
              <p:nvPr/>
            </p:nvGrpSpPr>
            <p:grpSpPr bwMode="auto">
              <a:xfrm>
                <a:off x="4224" y="2064"/>
                <a:ext cx="480" cy="304"/>
                <a:chOff x="4224" y="2880"/>
                <a:chExt cx="480" cy="480"/>
              </a:xfrm>
            </p:grpSpPr>
            <p:grpSp>
              <p:nvGrpSpPr>
                <p:cNvPr id="21531" name="Group 147"/>
                <p:cNvGrpSpPr>
                  <a:grpSpLocks/>
                </p:cNvGrpSpPr>
                <p:nvPr/>
              </p:nvGrpSpPr>
              <p:grpSpPr bwMode="auto">
                <a:xfrm rot="10800000">
                  <a:off x="4512" y="2880"/>
                  <a:ext cx="192" cy="480"/>
                  <a:chOff x="1920" y="1728"/>
                  <a:chExt cx="288" cy="1440"/>
                </a:xfrm>
              </p:grpSpPr>
              <p:grpSp>
                <p:nvGrpSpPr>
                  <p:cNvPr id="21534" name="Group 148"/>
                  <p:cNvGrpSpPr>
                    <a:grpSpLocks/>
                  </p:cNvGrpSpPr>
                  <p:nvPr/>
                </p:nvGrpSpPr>
                <p:grpSpPr bwMode="auto">
                  <a:xfrm>
                    <a:off x="1920" y="2880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58" name="Line 14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59" name="Line 1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36" name="Group 151"/>
                  <p:cNvGrpSpPr>
                    <a:grpSpLocks/>
                  </p:cNvGrpSpPr>
                  <p:nvPr/>
                </p:nvGrpSpPr>
                <p:grpSpPr bwMode="auto">
                  <a:xfrm>
                    <a:off x="1920" y="1728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56" name="Line 15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57" name="Line 1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37" name="Group 154"/>
                  <p:cNvGrpSpPr>
                    <a:grpSpLocks/>
                  </p:cNvGrpSpPr>
                  <p:nvPr/>
                </p:nvGrpSpPr>
                <p:grpSpPr bwMode="auto">
                  <a:xfrm>
                    <a:off x="1920" y="2016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54" name="Line 1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55" name="Line 1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38" name="Group 157"/>
                  <p:cNvGrpSpPr>
                    <a:grpSpLocks/>
                  </p:cNvGrpSpPr>
                  <p:nvPr/>
                </p:nvGrpSpPr>
                <p:grpSpPr bwMode="auto">
                  <a:xfrm>
                    <a:off x="1920" y="2304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52" name="Line 1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53" name="Line 1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39" name="Group 160"/>
                  <p:cNvGrpSpPr>
                    <a:grpSpLocks/>
                  </p:cNvGrpSpPr>
                  <p:nvPr/>
                </p:nvGrpSpPr>
                <p:grpSpPr bwMode="auto">
                  <a:xfrm>
                    <a:off x="1920" y="2592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50" name="Line 1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51" name="Line 1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1744" name="Line 163"/>
                <p:cNvSpPr>
                  <a:spLocks noChangeShapeType="1"/>
                </p:cNvSpPr>
                <p:nvPr/>
              </p:nvSpPr>
              <p:spPr bwMode="auto">
                <a:xfrm>
                  <a:off x="4224" y="336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46" name="Group 164"/>
              <p:cNvGrpSpPr>
                <a:grpSpLocks/>
              </p:cNvGrpSpPr>
              <p:nvPr/>
            </p:nvGrpSpPr>
            <p:grpSpPr bwMode="auto">
              <a:xfrm>
                <a:off x="4224" y="2358"/>
                <a:ext cx="480" cy="304"/>
                <a:chOff x="4224" y="2880"/>
                <a:chExt cx="480" cy="480"/>
              </a:xfrm>
            </p:grpSpPr>
            <p:grpSp>
              <p:nvGrpSpPr>
                <p:cNvPr id="21556" name="Group 165"/>
                <p:cNvGrpSpPr>
                  <a:grpSpLocks/>
                </p:cNvGrpSpPr>
                <p:nvPr/>
              </p:nvGrpSpPr>
              <p:grpSpPr bwMode="auto">
                <a:xfrm rot="10800000">
                  <a:off x="4512" y="2880"/>
                  <a:ext cx="192" cy="480"/>
                  <a:chOff x="1920" y="1728"/>
                  <a:chExt cx="288" cy="1440"/>
                </a:xfrm>
              </p:grpSpPr>
              <p:grpSp>
                <p:nvGrpSpPr>
                  <p:cNvPr id="21563" name="Group 166"/>
                  <p:cNvGrpSpPr>
                    <a:grpSpLocks/>
                  </p:cNvGrpSpPr>
                  <p:nvPr/>
                </p:nvGrpSpPr>
                <p:grpSpPr bwMode="auto">
                  <a:xfrm>
                    <a:off x="1920" y="2880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41" name="Line 16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42" name="Line 1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64" name="Group 169"/>
                  <p:cNvGrpSpPr>
                    <a:grpSpLocks/>
                  </p:cNvGrpSpPr>
                  <p:nvPr/>
                </p:nvGrpSpPr>
                <p:grpSpPr bwMode="auto">
                  <a:xfrm>
                    <a:off x="1920" y="1728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39" name="Line 1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40" name="Line 1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65" name="Group 172"/>
                  <p:cNvGrpSpPr>
                    <a:grpSpLocks/>
                  </p:cNvGrpSpPr>
                  <p:nvPr/>
                </p:nvGrpSpPr>
                <p:grpSpPr bwMode="auto">
                  <a:xfrm>
                    <a:off x="1920" y="2016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37" name="Line 1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38" name="Line 17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66" name="Group 175"/>
                  <p:cNvGrpSpPr>
                    <a:grpSpLocks/>
                  </p:cNvGrpSpPr>
                  <p:nvPr/>
                </p:nvGrpSpPr>
                <p:grpSpPr bwMode="auto">
                  <a:xfrm>
                    <a:off x="1920" y="2304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35" name="Line 17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36" name="Line 17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67" name="Group 178"/>
                  <p:cNvGrpSpPr>
                    <a:grpSpLocks/>
                  </p:cNvGrpSpPr>
                  <p:nvPr/>
                </p:nvGrpSpPr>
                <p:grpSpPr bwMode="auto">
                  <a:xfrm>
                    <a:off x="1920" y="2592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33" name="Line 1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34" name="Line 18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1727" name="Line 181"/>
                <p:cNvSpPr>
                  <a:spLocks noChangeShapeType="1"/>
                </p:cNvSpPr>
                <p:nvPr/>
              </p:nvSpPr>
              <p:spPr bwMode="auto">
                <a:xfrm>
                  <a:off x="4224" y="336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68" name="Group 182"/>
              <p:cNvGrpSpPr>
                <a:grpSpLocks/>
              </p:cNvGrpSpPr>
              <p:nvPr/>
            </p:nvGrpSpPr>
            <p:grpSpPr bwMode="auto">
              <a:xfrm>
                <a:off x="4224" y="2659"/>
                <a:ext cx="480" cy="304"/>
                <a:chOff x="4224" y="2880"/>
                <a:chExt cx="480" cy="480"/>
              </a:xfrm>
            </p:grpSpPr>
            <p:grpSp>
              <p:nvGrpSpPr>
                <p:cNvPr id="21570" name="Group 183"/>
                <p:cNvGrpSpPr>
                  <a:grpSpLocks/>
                </p:cNvGrpSpPr>
                <p:nvPr/>
              </p:nvGrpSpPr>
              <p:grpSpPr bwMode="auto">
                <a:xfrm rot="10800000">
                  <a:off x="4512" y="2880"/>
                  <a:ext cx="192" cy="480"/>
                  <a:chOff x="1920" y="1728"/>
                  <a:chExt cx="288" cy="1440"/>
                </a:xfrm>
              </p:grpSpPr>
              <p:grpSp>
                <p:nvGrpSpPr>
                  <p:cNvPr id="21571" name="Group 184"/>
                  <p:cNvGrpSpPr>
                    <a:grpSpLocks/>
                  </p:cNvGrpSpPr>
                  <p:nvPr/>
                </p:nvGrpSpPr>
                <p:grpSpPr bwMode="auto">
                  <a:xfrm>
                    <a:off x="1920" y="2880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24" name="Line 1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25" name="Line 18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72" name="Group 187"/>
                  <p:cNvGrpSpPr>
                    <a:grpSpLocks/>
                  </p:cNvGrpSpPr>
                  <p:nvPr/>
                </p:nvGrpSpPr>
                <p:grpSpPr bwMode="auto">
                  <a:xfrm>
                    <a:off x="1920" y="1728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22" name="Line 18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23" name="Line 18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73" name="Group 190"/>
                  <p:cNvGrpSpPr>
                    <a:grpSpLocks/>
                  </p:cNvGrpSpPr>
                  <p:nvPr/>
                </p:nvGrpSpPr>
                <p:grpSpPr bwMode="auto">
                  <a:xfrm>
                    <a:off x="1920" y="2016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20" name="Line 19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21" name="Line 1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74" name="Group 193"/>
                  <p:cNvGrpSpPr>
                    <a:grpSpLocks/>
                  </p:cNvGrpSpPr>
                  <p:nvPr/>
                </p:nvGrpSpPr>
                <p:grpSpPr bwMode="auto">
                  <a:xfrm>
                    <a:off x="1920" y="2304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18" name="Line 19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19" name="Line 19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85" name="Group 196"/>
                  <p:cNvGrpSpPr>
                    <a:grpSpLocks/>
                  </p:cNvGrpSpPr>
                  <p:nvPr/>
                </p:nvGrpSpPr>
                <p:grpSpPr bwMode="auto">
                  <a:xfrm>
                    <a:off x="1920" y="2592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16" name="Line 1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17" name="Line 19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1710" name="Line 199"/>
                <p:cNvSpPr>
                  <a:spLocks noChangeShapeType="1"/>
                </p:cNvSpPr>
                <p:nvPr/>
              </p:nvSpPr>
              <p:spPr bwMode="auto">
                <a:xfrm>
                  <a:off x="4224" y="336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587" name="Group 200"/>
              <p:cNvGrpSpPr>
                <a:grpSpLocks/>
              </p:cNvGrpSpPr>
              <p:nvPr/>
            </p:nvGrpSpPr>
            <p:grpSpPr bwMode="auto">
              <a:xfrm>
                <a:off x="4224" y="2960"/>
                <a:ext cx="480" cy="304"/>
                <a:chOff x="4224" y="2880"/>
                <a:chExt cx="480" cy="480"/>
              </a:xfrm>
            </p:grpSpPr>
            <p:grpSp>
              <p:nvGrpSpPr>
                <p:cNvPr id="21588" name="Group 201"/>
                <p:cNvGrpSpPr>
                  <a:grpSpLocks/>
                </p:cNvGrpSpPr>
                <p:nvPr/>
              </p:nvGrpSpPr>
              <p:grpSpPr bwMode="auto">
                <a:xfrm rot="10800000">
                  <a:off x="4512" y="2880"/>
                  <a:ext cx="192" cy="480"/>
                  <a:chOff x="1920" y="1728"/>
                  <a:chExt cx="288" cy="1440"/>
                </a:xfrm>
              </p:grpSpPr>
              <p:grpSp>
                <p:nvGrpSpPr>
                  <p:cNvPr id="21589" name="Group 202"/>
                  <p:cNvGrpSpPr>
                    <a:grpSpLocks/>
                  </p:cNvGrpSpPr>
                  <p:nvPr/>
                </p:nvGrpSpPr>
                <p:grpSpPr bwMode="auto">
                  <a:xfrm>
                    <a:off x="1920" y="2880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07" name="Line 20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08" name="Line 20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90" name="Group 205"/>
                  <p:cNvGrpSpPr>
                    <a:grpSpLocks/>
                  </p:cNvGrpSpPr>
                  <p:nvPr/>
                </p:nvGrpSpPr>
                <p:grpSpPr bwMode="auto">
                  <a:xfrm>
                    <a:off x="1920" y="1728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05" name="Line 20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06" name="Line 20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591" name="Group 208"/>
                  <p:cNvGrpSpPr>
                    <a:grpSpLocks/>
                  </p:cNvGrpSpPr>
                  <p:nvPr/>
                </p:nvGrpSpPr>
                <p:grpSpPr bwMode="auto">
                  <a:xfrm>
                    <a:off x="1920" y="2016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03" name="Line 20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04" name="Line 21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602" name="Group 211"/>
                  <p:cNvGrpSpPr>
                    <a:grpSpLocks/>
                  </p:cNvGrpSpPr>
                  <p:nvPr/>
                </p:nvGrpSpPr>
                <p:grpSpPr bwMode="auto">
                  <a:xfrm>
                    <a:off x="1920" y="2304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701" name="Line 2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02" name="Line 2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604" name="Group 214"/>
                  <p:cNvGrpSpPr>
                    <a:grpSpLocks/>
                  </p:cNvGrpSpPr>
                  <p:nvPr/>
                </p:nvGrpSpPr>
                <p:grpSpPr bwMode="auto">
                  <a:xfrm>
                    <a:off x="1920" y="2592"/>
                    <a:ext cx="288" cy="288"/>
                    <a:chOff x="1920" y="2304"/>
                    <a:chExt cx="288" cy="288"/>
                  </a:xfrm>
                </p:grpSpPr>
                <p:sp>
                  <p:nvSpPr>
                    <p:cNvPr id="21699" name="Line 2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0" cy="28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700" name="Line 2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0" y="2304"/>
                      <a:ext cx="288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1693" name="Line 217"/>
                <p:cNvSpPr>
                  <a:spLocks noChangeShapeType="1"/>
                </p:cNvSpPr>
                <p:nvPr/>
              </p:nvSpPr>
              <p:spPr bwMode="auto">
                <a:xfrm>
                  <a:off x="4224" y="3360"/>
                  <a:ext cx="48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670" name="Text Box 218"/>
            <p:cNvSpPr txBox="1">
              <a:spLocks noChangeArrowheads="1"/>
            </p:cNvSpPr>
            <p:nvPr/>
          </p:nvSpPr>
          <p:spPr bwMode="auto">
            <a:xfrm>
              <a:off x="3389" y="1418"/>
              <a:ext cx="317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/>
                <a:t>10</a:t>
              </a:r>
            </a:p>
          </p:txBody>
        </p:sp>
        <p:sp>
          <p:nvSpPr>
            <p:cNvPr id="21671" name="Text Box 219"/>
            <p:cNvSpPr txBox="1">
              <a:spLocks noChangeArrowheads="1"/>
            </p:cNvSpPr>
            <p:nvPr/>
          </p:nvSpPr>
          <p:spPr bwMode="auto">
            <a:xfrm>
              <a:off x="3427" y="1677"/>
              <a:ext cx="264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/>
                <a:t>9</a:t>
              </a:r>
            </a:p>
          </p:txBody>
        </p:sp>
        <p:sp>
          <p:nvSpPr>
            <p:cNvPr id="21672" name="Text Box 220"/>
            <p:cNvSpPr txBox="1">
              <a:spLocks noChangeArrowheads="1"/>
            </p:cNvSpPr>
            <p:nvPr/>
          </p:nvSpPr>
          <p:spPr bwMode="auto">
            <a:xfrm>
              <a:off x="3427" y="1921"/>
              <a:ext cx="264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/>
                <a:t>8</a:t>
              </a:r>
            </a:p>
          </p:txBody>
        </p:sp>
        <p:sp>
          <p:nvSpPr>
            <p:cNvPr id="21673" name="Text Box 221"/>
            <p:cNvSpPr txBox="1">
              <a:spLocks noChangeArrowheads="1"/>
            </p:cNvSpPr>
            <p:nvPr/>
          </p:nvSpPr>
          <p:spPr bwMode="auto">
            <a:xfrm>
              <a:off x="3427" y="2176"/>
              <a:ext cx="264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/>
                <a:t>7</a:t>
              </a:r>
            </a:p>
          </p:txBody>
        </p:sp>
        <p:sp>
          <p:nvSpPr>
            <p:cNvPr id="21674" name="Text Box 222"/>
            <p:cNvSpPr txBox="1">
              <a:spLocks noChangeArrowheads="1"/>
            </p:cNvSpPr>
            <p:nvPr/>
          </p:nvSpPr>
          <p:spPr bwMode="auto">
            <a:xfrm>
              <a:off x="3427" y="2446"/>
              <a:ext cx="264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/>
                <a:t>6</a:t>
              </a:r>
            </a:p>
          </p:txBody>
        </p:sp>
        <p:sp>
          <p:nvSpPr>
            <p:cNvPr id="21675" name="Text Box 223"/>
            <p:cNvSpPr txBox="1">
              <a:spLocks noChangeArrowheads="1"/>
            </p:cNvSpPr>
            <p:nvPr/>
          </p:nvSpPr>
          <p:spPr bwMode="auto">
            <a:xfrm>
              <a:off x="3427" y="2705"/>
              <a:ext cx="264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/>
                <a:t>5</a:t>
              </a:r>
            </a:p>
          </p:txBody>
        </p:sp>
        <p:sp>
          <p:nvSpPr>
            <p:cNvPr id="21676" name="Text Box 224"/>
            <p:cNvSpPr txBox="1">
              <a:spLocks noChangeArrowheads="1"/>
            </p:cNvSpPr>
            <p:nvPr/>
          </p:nvSpPr>
          <p:spPr bwMode="auto">
            <a:xfrm>
              <a:off x="3427" y="2959"/>
              <a:ext cx="264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/>
                <a:t>4</a:t>
              </a:r>
            </a:p>
          </p:txBody>
        </p:sp>
        <p:sp>
          <p:nvSpPr>
            <p:cNvPr id="21677" name="Text Box 225"/>
            <p:cNvSpPr txBox="1">
              <a:spLocks noChangeArrowheads="1"/>
            </p:cNvSpPr>
            <p:nvPr/>
          </p:nvSpPr>
          <p:spPr bwMode="auto">
            <a:xfrm>
              <a:off x="3427" y="3219"/>
              <a:ext cx="264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/>
                <a:t>3</a:t>
              </a:r>
            </a:p>
          </p:txBody>
        </p:sp>
        <p:sp>
          <p:nvSpPr>
            <p:cNvPr id="21678" name="Text Box 226"/>
            <p:cNvSpPr txBox="1">
              <a:spLocks noChangeArrowheads="1"/>
            </p:cNvSpPr>
            <p:nvPr/>
          </p:nvSpPr>
          <p:spPr bwMode="auto">
            <a:xfrm>
              <a:off x="3427" y="3473"/>
              <a:ext cx="264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/>
                <a:t>2</a:t>
              </a:r>
            </a:p>
          </p:txBody>
        </p:sp>
        <p:sp>
          <p:nvSpPr>
            <p:cNvPr id="21679" name="Text Box 227"/>
            <p:cNvSpPr txBox="1">
              <a:spLocks noChangeArrowheads="1"/>
            </p:cNvSpPr>
            <p:nvPr/>
          </p:nvSpPr>
          <p:spPr bwMode="auto">
            <a:xfrm>
              <a:off x="3427" y="3732"/>
              <a:ext cx="264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/>
                <a:t>1</a:t>
              </a:r>
            </a:p>
          </p:txBody>
        </p:sp>
        <p:sp>
          <p:nvSpPr>
            <p:cNvPr id="21680" name="Text Box 228"/>
            <p:cNvSpPr txBox="1">
              <a:spLocks noChangeArrowheads="1"/>
            </p:cNvSpPr>
            <p:nvPr/>
          </p:nvSpPr>
          <p:spPr bwMode="auto">
            <a:xfrm>
              <a:off x="3432" y="3961"/>
              <a:ext cx="211" cy="2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600"/>
                <a:t>0</a:t>
              </a:r>
            </a:p>
          </p:txBody>
        </p:sp>
        <p:sp>
          <p:nvSpPr>
            <p:cNvPr id="21681" name="Text Box 229"/>
            <p:cNvSpPr txBox="1">
              <a:spLocks noChangeArrowheads="1"/>
            </p:cNvSpPr>
            <p:nvPr/>
          </p:nvSpPr>
          <p:spPr bwMode="auto">
            <a:xfrm>
              <a:off x="3194" y="3984"/>
              <a:ext cx="42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1800"/>
                <a:t>cm</a:t>
              </a:r>
            </a:p>
          </p:txBody>
        </p:sp>
      </p:grpSp>
      <p:sp>
        <p:nvSpPr>
          <p:cNvPr id="21512" name="Line 230"/>
          <p:cNvSpPr>
            <a:spLocks noChangeShapeType="1"/>
          </p:cNvSpPr>
          <p:nvPr/>
        </p:nvSpPr>
        <p:spPr bwMode="auto">
          <a:xfrm flipV="1">
            <a:off x="7904163" y="3200400"/>
            <a:ext cx="0" cy="1219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1605" name="Group 231"/>
          <p:cNvGrpSpPr>
            <a:grpSpLocks/>
          </p:cNvGrpSpPr>
          <p:nvPr/>
        </p:nvGrpSpPr>
        <p:grpSpPr bwMode="auto">
          <a:xfrm>
            <a:off x="7467600" y="4343400"/>
            <a:ext cx="436563" cy="2133600"/>
            <a:chOff x="4477" y="2736"/>
            <a:chExt cx="275" cy="1344"/>
          </a:xfrm>
        </p:grpSpPr>
        <p:grpSp>
          <p:nvGrpSpPr>
            <p:cNvPr id="21606" name="Group 232"/>
            <p:cNvGrpSpPr>
              <a:grpSpLocks/>
            </p:cNvGrpSpPr>
            <p:nvPr/>
          </p:nvGrpSpPr>
          <p:grpSpPr bwMode="auto">
            <a:xfrm>
              <a:off x="4490" y="3513"/>
              <a:ext cx="253" cy="567"/>
              <a:chOff x="4490" y="3417"/>
              <a:chExt cx="253" cy="567"/>
            </a:xfrm>
          </p:grpSpPr>
          <p:grpSp>
            <p:nvGrpSpPr>
              <p:cNvPr id="21607" name="Group 233"/>
              <p:cNvGrpSpPr>
                <a:grpSpLocks/>
              </p:cNvGrpSpPr>
              <p:nvPr/>
            </p:nvGrpSpPr>
            <p:grpSpPr bwMode="auto">
              <a:xfrm>
                <a:off x="4573" y="3417"/>
                <a:ext cx="83" cy="297"/>
                <a:chOff x="4621" y="2151"/>
                <a:chExt cx="166" cy="489"/>
              </a:xfrm>
            </p:grpSpPr>
            <p:grpSp>
              <p:nvGrpSpPr>
                <p:cNvPr id="21608" name="Group 234"/>
                <p:cNvGrpSpPr>
                  <a:grpSpLocks/>
                </p:cNvGrpSpPr>
                <p:nvPr/>
              </p:nvGrpSpPr>
              <p:grpSpPr bwMode="auto">
                <a:xfrm>
                  <a:off x="4621" y="2151"/>
                  <a:ext cx="166" cy="349"/>
                  <a:chOff x="3648" y="864"/>
                  <a:chExt cx="768" cy="912"/>
                </a:xfrm>
              </p:grpSpPr>
              <p:sp>
                <p:nvSpPr>
                  <p:cNvPr id="21664" name="AutoShape 235"/>
                  <p:cNvSpPr>
                    <a:spLocks noChangeArrowheads="1"/>
                  </p:cNvSpPr>
                  <p:nvPr/>
                </p:nvSpPr>
                <p:spPr bwMode="auto">
                  <a:xfrm>
                    <a:off x="3648" y="864"/>
                    <a:ext cx="768" cy="91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192 w 21600"/>
                      <a:gd name="T3" fmla="*/ 912 h 21600"/>
                      <a:gd name="T4" fmla="*/ 576 w 21600"/>
                      <a:gd name="T5" fmla="*/ 912 h 21600"/>
                      <a:gd name="T6" fmla="*/ 768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1600"/>
                      <a:gd name="T13" fmla="*/ 0 h 21600"/>
                      <a:gd name="T14" fmla="*/ 21600 w 21600"/>
                      <a:gd name="T15" fmla="*/ 21600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altLang="zh-CN">
                      <a:ea typeface="SimSun" pitchFamily="2" charset="-122"/>
                    </a:endParaRPr>
                  </a:p>
                </p:txBody>
              </p:sp>
              <p:sp>
                <p:nvSpPr>
                  <p:cNvPr id="21665" name="AutoShape 236"/>
                  <p:cNvSpPr>
                    <a:spLocks noChangeArrowheads="1"/>
                  </p:cNvSpPr>
                  <p:nvPr/>
                </p:nvSpPr>
                <p:spPr bwMode="auto">
                  <a:xfrm>
                    <a:off x="3840" y="1056"/>
                    <a:ext cx="384" cy="48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96 w 21600"/>
                      <a:gd name="T3" fmla="*/ 480 h 21600"/>
                      <a:gd name="T4" fmla="*/ 288 w 21600"/>
                      <a:gd name="T5" fmla="*/ 480 h 21600"/>
                      <a:gd name="T6" fmla="*/ 384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21600"/>
                      <a:gd name="T13" fmla="*/ 0 h 21600"/>
                      <a:gd name="T14" fmla="*/ 21600 w 21600"/>
                      <a:gd name="T15" fmla="*/ 21600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altLang="zh-CN">
                      <a:ea typeface="SimSun" pitchFamily="2" charset="-122"/>
                    </a:endParaRPr>
                  </a:p>
                </p:txBody>
              </p:sp>
              <p:sp>
                <p:nvSpPr>
                  <p:cNvPr id="21666" name="Oval 237"/>
                  <p:cNvSpPr>
                    <a:spLocks noChangeArrowheads="1"/>
                  </p:cNvSpPr>
                  <p:nvPr/>
                </p:nvSpPr>
                <p:spPr bwMode="auto">
                  <a:xfrm>
                    <a:off x="3936" y="886"/>
                    <a:ext cx="144" cy="144"/>
                  </a:xfrm>
                  <a:prstGeom prst="ellipse">
                    <a:avLst/>
                  </a:prstGeom>
                  <a:solidFill>
                    <a:schemeClr val="bg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altLang="zh-CN">
                      <a:ea typeface="SimSun" pitchFamily="2" charset="-122"/>
                    </a:endParaRPr>
                  </a:p>
                </p:txBody>
              </p:sp>
              <p:sp>
                <p:nvSpPr>
                  <p:cNvPr id="21667" name="Oval 238"/>
                  <p:cNvSpPr>
                    <a:spLocks noChangeArrowheads="1"/>
                  </p:cNvSpPr>
                  <p:nvPr/>
                </p:nvSpPr>
                <p:spPr bwMode="auto">
                  <a:xfrm>
                    <a:off x="3971" y="1579"/>
                    <a:ext cx="144" cy="144"/>
                  </a:xfrm>
                  <a:prstGeom prst="ellipse">
                    <a:avLst/>
                  </a:prstGeom>
                  <a:solidFill>
                    <a:schemeClr val="bg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altLang="zh-CN">
                      <a:ea typeface="SimSun" pitchFamily="2" charset="-122"/>
                    </a:endParaRPr>
                  </a:p>
                </p:txBody>
              </p:sp>
            </p:grpSp>
            <p:sp>
              <p:nvSpPr>
                <p:cNvPr id="21663" name="Arc 239"/>
                <p:cNvSpPr>
                  <a:spLocks noChangeArrowheads="1"/>
                </p:cNvSpPr>
                <p:nvPr/>
              </p:nvSpPr>
              <p:spPr bwMode="auto">
                <a:xfrm>
                  <a:off x="4656" y="2448"/>
                  <a:ext cx="48" cy="192"/>
                </a:xfrm>
                <a:custGeom>
                  <a:avLst/>
                  <a:gdLst>
                    <a:gd name="T0" fmla="*/ 44 w 38094"/>
                    <a:gd name="T1" fmla="*/ 0 h 33293"/>
                    <a:gd name="T2" fmla="*/ 48 w 38094"/>
                    <a:gd name="T3" fmla="*/ 67 h 33293"/>
                    <a:gd name="T4" fmla="*/ 21 w 38094"/>
                    <a:gd name="T5" fmla="*/ 192 h 33293"/>
                    <a:gd name="T6" fmla="*/ 0 w 38094"/>
                    <a:gd name="T7" fmla="*/ 148 h 33293"/>
                    <a:gd name="T8" fmla="*/ 44 w 38094"/>
                    <a:gd name="T9" fmla="*/ 0 h 33293"/>
                    <a:gd name="T10" fmla="*/ 48 w 38094"/>
                    <a:gd name="T11" fmla="*/ 67 h 33293"/>
                    <a:gd name="T12" fmla="*/ 21 w 38094"/>
                    <a:gd name="T13" fmla="*/ 192 h 33293"/>
                    <a:gd name="T14" fmla="*/ 0 w 38094"/>
                    <a:gd name="T15" fmla="*/ 148 h 33293"/>
                    <a:gd name="T16" fmla="*/ 21 w 38094"/>
                    <a:gd name="T17" fmla="*/ 67 h 33293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38094"/>
                    <a:gd name="T28" fmla="*/ 0 h 33293"/>
                    <a:gd name="T29" fmla="*/ 38094 w 38094"/>
                    <a:gd name="T30" fmla="*/ 33293 h 33293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38094" h="33293" fill="none">
                      <a:moveTo>
                        <a:pt x="34655" y="-1"/>
                      </a:moveTo>
                      <a:cubicBezTo>
                        <a:pt x="36900" y="3486"/>
                        <a:pt x="38094" y="7545"/>
                        <a:pt x="38094" y="11693"/>
                      </a:cubicBezTo>
                      <a:cubicBezTo>
                        <a:pt x="38094" y="23622"/>
                        <a:pt x="28423" y="33293"/>
                        <a:pt x="16494" y="33293"/>
                      </a:cubicBezTo>
                      <a:cubicBezTo>
                        <a:pt x="10137" y="33292"/>
                        <a:pt x="4104" y="30493"/>
                        <a:pt x="0" y="25639"/>
                      </a:cubicBezTo>
                    </a:path>
                    <a:path w="38094" h="33293" stroke="0">
                      <a:moveTo>
                        <a:pt x="34655" y="-1"/>
                      </a:moveTo>
                      <a:cubicBezTo>
                        <a:pt x="36900" y="3486"/>
                        <a:pt x="38094" y="7545"/>
                        <a:pt x="38094" y="11693"/>
                      </a:cubicBezTo>
                      <a:cubicBezTo>
                        <a:pt x="38094" y="23622"/>
                        <a:pt x="28423" y="33293"/>
                        <a:pt x="16494" y="33293"/>
                      </a:cubicBezTo>
                      <a:cubicBezTo>
                        <a:pt x="10137" y="33292"/>
                        <a:pt x="4104" y="30493"/>
                        <a:pt x="0" y="25639"/>
                      </a:cubicBezTo>
                      <a:lnTo>
                        <a:pt x="16494" y="11693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zh-CN">
                    <a:ea typeface="SimSun" pitchFamily="2" charset="-122"/>
                  </a:endParaRPr>
                </a:p>
              </p:txBody>
            </p:sp>
          </p:grpSp>
          <p:grpSp>
            <p:nvGrpSpPr>
              <p:cNvPr id="21619" name="Group 240"/>
              <p:cNvGrpSpPr>
                <a:grpSpLocks/>
              </p:cNvGrpSpPr>
              <p:nvPr/>
            </p:nvGrpSpPr>
            <p:grpSpPr bwMode="auto">
              <a:xfrm>
                <a:off x="4490" y="3683"/>
                <a:ext cx="253" cy="301"/>
                <a:chOff x="1213" y="1619"/>
                <a:chExt cx="480" cy="410"/>
              </a:xfrm>
            </p:grpSpPr>
            <p:sp>
              <p:nvSpPr>
                <p:cNvPr id="21658" name="AutoShape 241"/>
                <p:cNvSpPr>
                  <a:spLocks noChangeArrowheads="1"/>
                </p:cNvSpPr>
                <p:nvPr/>
              </p:nvSpPr>
              <p:spPr bwMode="auto">
                <a:xfrm>
                  <a:off x="1213" y="1772"/>
                  <a:ext cx="480" cy="257"/>
                </a:xfrm>
                <a:prstGeom prst="can">
                  <a:avLst>
                    <a:gd name="adj" fmla="val 21356"/>
                  </a:avLst>
                </a:prstGeom>
                <a:solidFill>
                  <a:schemeClr val="bg2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zh-CN">
                    <a:ea typeface="SimSun" pitchFamily="2" charset="-122"/>
                  </a:endParaRPr>
                </a:p>
              </p:txBody>
            </p:sp>
            <p:grpSp>
              <p:nvGrpSpPr>
                <p:cNvPr id="21621" name="Group 242"/>
                <p:cNvGrpSpPr>
                  <a:grpSpLocks/>
                </p:cNvGrpSpPr>
                <p:nvPr/>
              </p:nvGrpSpPr>
              <p:grpSpPr bwMode="auto">
                <a:xfrm>
                  <a:off x="1382" y="1619"/>
                  <a:ext cx="132" cy="183"/>
                  <a:chOff x="3791" y="2112"/>
                  <a:chExt cx="145" cy="249"/>
                </a:xfrm>
              </p:grpSpPr>
              <p:sp>
                <p:nvSpPr>
                  <p:cNvPr id="21660" name="Arc 243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3791" y="2112"/>
                    <a:ext cx="145" cy="118"/>
                  </a:xfrm>
                  <a:custGeom>
                    <a:avLst/>
                    <a:gdLst>
                      <a:gd name="T0" fmla="*/ 79 w 42870"/>
                      <a:gd name="T1" fmla="*/ 0 h 43095"/>
                      <a:gd name="T2" fmla="*/ 145 w 42870"/>
                      <a:gd name="T3" fmla="*/ 59 h 43095"/>
                      <a:gd name="T4" fmla="*/ 72 w 42870"/>
                      <a:gd name="T5" fmla="*/ 118 h 43095"/>
                      <a:gd name="T6" fmla="*/ 0 w 42870"/>
                      <a:gd name="T7" fmla="*/ 69 h 43095"/>
                      <a:gd name="T8" fmla="*/ 79 w 42870"/>
                      <a:gd name="T9" fmla="*/ 0 h 43095"/>
                      <a:gd name="T10" fmla="*/ 145 w 42870"/>
                      <a:gd name="T11" fmla="*/ 59 h 43095"/>
                      <a:gd name="T12" fmla="*/ 72 w 42870"/>
                      <a:gd name="T13" fmla="*/ 118 h 43095"/>
                      <a:gd name="T14" fmla="*/ 0 w 42870"/>
                      <a:gd name="T15" fmla="*/ 69 h 43095"/>
                      <a:gd name="T16" fmla="*/ 72 w 42870"/>
                      <a:gd name="T17" fmla="*/ 59 h 4309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2870"/>
                      <a:gd name="T28" fmla="*/ 0 h 43095"/>
                      <a:gd name="T29" fmla="*/ 42870 w 42870"/>
                      <a:gd name="T30" fmla="*/ 43095 h 4309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2870" h="43095" fill="none">
                        <a:moveTo>
                          <a:pt x="23401" y="0"/>
                        </a:moveTo>
                        <a:cubicBezTo>
                          <a:pt x="34451" y="1096"/>
                          <a:pt x="42870" y="10391"/>
                          <a:pt x="42870" y="21495"/>
                        </a:cubicBezTo>
                        <a:cubicBezTo>
                          <a:pt x="42870" y="33424"/>
                          <a:pt x="33199" y="43095"/>
                          <a:pt x="21270" y="43095"/>
                        </a:cubicBezTo>
                        <a:cubicBezTo>
                          <a:pt x="10791" y="43094"/>
                          <a:pt x="1824" y="35574"/>
                          <a:pt x="-1" y="25256"/>
                        </a:cubicBezTo>
                      </a:path>
                      <a:path w="42870" h="43095" stroke="0">
                        <a:moveTo>
                          <a:pt x="23401" y="0"/>
                        </a:moveTo>
                        <a:cubicBezTo>
                          <a:pt x="34451" y="1096"/>
                          <a:pt x="42870" y="10391"/>
                          <a:pt x="42870" y="21495"/>
                        </a:cubicBezTo>
                        <a:cubicBezTo>
                          <a:pt x="42870" y="33424"/>
                          <a:pt x="33199" y="43095"/>
                          <a:pt x="21270" y="43095"/>
                        </a:cubicBezTo>
                        <a:cubicBezTo>
                          <a:pt x="10791" y="43094"/>
                          <a:pt x="1824" y="35574"/>
                          <a:pt x="-1" y="25256"/>
                        </a:cubicBezTo>
                        <a:lnTo>
                          <a:pt x="21270" y="21495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altLang="zh-CN">
                      <a:ea typeface="SimSun" pitchFamily="2" charset="-122"/>
                    </a:endParaRPr>
                  </a:p>
                </p:txBody>
              </p:sp>
              <p:sp>
                <p:nvSpPr>
                  <p:cNvPr id="21661" name="Line 244"/>
                  <p:cNvSpPr>
                    <a:spLocks noChangeShapeType="1"/>
                  </p:cNvSpPr>
                  <p:nvPr/>
                </p:nvSpPr>
                <p:spPr bwMode="auto">
                  <a:xfrm>
                    <a:off x="3862" y="2217"/>
                    <a:ext cx="0" cy="144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21654" name="Line 245"/>
            <p:cNvSpPr>
              <a:spLocks noChangeShapeType="1"/>
            </p:cNvSpPr>
            <p:nvPr/>
          </p:nvSpPr>
          <p:spPr bwMode="auto">
            <a:xfrm flipV="1">
              <a:off x="4752" y="273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5" name="Line 246"/>
            <p:cNvSpPr>
              <a:spLocks noChangeShapeType="1"/>
            </p:cNvSpPr>
            <p:nvPr/>
          </p:nvSpPr>
          <p:spPr bwMode="auto">
            <a:xfrm flipV="1">
              <a:off x="4477" y="273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14" name="Line 247"/>
          <p:cNvSpPr>
            <a:spLocks noChangeShapeType="1"/>
          </p:cNvSpPr>
          <p:nvPr/>
        </p:nvSpPr>
        <p:spPr bwMode="auto">
          <a:xfrm flipH="1" flipV="1">
            <a:off x="7446963" y="3048000"/>
            <a:ext cx="20637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1622" name="Group 248"/>
          <p:cNvGrpSpPr>
            <a:grpSpLocks/>
          </p:cNvGrpSpPr>
          <p:nvPr/>
        </p:nvGrpSpPr>
        <p:grpSpPr bwMode="auto">
          <a:xfrm>
            <a:off x="7177088" y="1274763"/>
            <a:ext cx="838200" cy="3898900"/>
            <a:chOff x="4285" y="437"/>
            <a:chExt cx="528" cy="2456"/>
          </a:xfrm>
        </p:grpSpPr>
        <p:grpSp>
          <p:nvGrpSpPr>
            <p:cNvPr id="21623" name="Group 249"/>
            <p:cNvGrpSpPr>
              <a:grpSpLocks/>
            </p:cNvGrpSpPr>
            <p:nvPr/>
          </p:nvGrpSpPr>
          <p:grpSpPr bwMode="auto">
            <a:xfrm>
              <a:off x="4285" y="437"/>
              <a:ext cx="528" cy="2413"/>
              <a:chOff x="4272" y="437"/>
              <a:chExt cx="528" cy="2413"/>
            </a:xfrm>
          </p:grpSpPr>
          <p:grpSp>
            <p:nvGrpSpPr>
              <p:cNvPr id="21624" name="Group 250"/>
              <p:cNvGrpSpPr>
                <a:grpSpLocks/>
              </p:cNvGrpSpPr>
              <p:nvPr/>
            </p:nvGrpSpPr>
            <p:grpSpPr bwMode="auto">
              <a:xfrm>
                <a:off x="4320" y="1549"/>
                <a:ext cx="288" cy="1301"/>
                <a:chOff x="4320" y="1549"/>
                <a:chExt cx="288" cy="1301"/>
              </a:xfrm>
            </p:grpSpPr>
            <p:sp>
              <p:nvSpPr>
                <p:cNvPr id="21554" name="Line 251"/>
                <p:cNvSpPr>
                  <a:spLocks noChangeShapeType="1"/>
                </p:cNvSpPr>
                <p:nvPr/>
              </p:nvSpPr>
              <p:spPr bwMode="auto">
                <a:xfrm>
                  <a:off x="4464" y="2658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55" name="Rectangle 252"/>
                <p:cNvSpPr>
                  <a:spLocks noChangeArrowheads="1"/>
                </p:cNvSpPr>
                <p:nvPr/>
              </p:nvSpPr>
              <p:spPr bwMode="auto">
                <a:xfrm>
                  <a:off x="4320" y="1549"/>
                  <a:ext cx="288" cy="1187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zh-CN">
                    <a:ea typeface="SimSun" pitchFamily="2" charset="-122"/>
                  </a:endParaRPr>
                </a:p>
              </p:txBody>
            </p:sp>
            <p:grpSp>
              <p:nvGrpSpPr>
                <p:cNvPr id="21625" name="Group 253"/>
                <p:cNvGrpSpPr>
                  <a:grpSpLocks/>
                </p:cNvGrpSpPr>
                <p:nvPr/>
              </p:nvGrpSpPr>
              <p:grpSpPr bwMode="auto">
                <a:xfrm>
                  <a:off x="4525" y="1641"/>
                  <a:ext cx="83" cy="1082"/>
                  <a:chOff x="2352" y="1041"/>
                  <a:chExt cx="253" cy="1082"/>
                </a:xfrm>
              </p:grpSpPr>
              <p:sp>
                <p:nvSpPr>
                  <p:cNvPr id="21562" name="Line 254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041"/>
                    <a:ext cx="24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21636" name="Group 255"/>
                  <p:cNvGrpSpPr>
                    <a:grpSpLocks/>
                  </p:cNvGrpSpPr>
                  <p:nvPr/>
                </p:nvGrpSpPr>
                <p:grpSpPr bwMode="auto">
                  <a:xfrm>
                    <a:off x="2352" y="1049"/>
                    <a:ext cx="240" cy="217"/>
                    <a:chOff x="4224" y="2880"/>
                    <a:chExt cx="480" cy="480"/>
                  </a:xfrm>
                </p:grpSpPr>
                <p:grpSp>
                  <p:nvGrpSpPr>
                    <p:cNvPr id="21638" name="Group 256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21639" name="Group 25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651" name="Line 25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652" name="Line 25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1640" name="Group 26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649" name="Line 26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650" name="Line 26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1641" name="Group 26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647" name="Line 26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648" name="Line 2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1642" name="Group 26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645" name="Line 26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646" name="Line 26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1653" name="Group 26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643" name="Line 27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644" name="Line 27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21637" name="Line 2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656" name="Group 273"/>
                  <p:cNvGrpSpPr>
                    <a:grpSpLocks/>
                  </p:cNvGrpSpPr>
                  <p:nvPr/>
                </p:nvGrpSpPr>
                <p:grpSpPr bwMode="auto">
                  <a:xfrm>
                    <a:off x="2352" y="1266"/>
                    <a:ext cx="240" cy="217"/>
                    <a:chOff x="4224" y="2880"/>
                    <a:chExt cx="480" cy="480"/>
                  </a:xfrm>
                </p:grpSpPr>
                <p:grpSp>
                  <p:nvGrpSpPr>
                    <p:cNvPr id="21657" name="Group 274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21659" name="Group 27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634" name="Line 27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635" name="Line 27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1662" name="Group 27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632" name="Line 27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633" name="Line 28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1669" name="Group 28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630" name="Line 28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631" name="Line 28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1682" name="Group 28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628" name="Line 28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629" name="Line 28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1683" name="Group 28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626" name="Line 28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627" name="Line 28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21620" name="Line 29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684" name="Group 291"/>
                  <p:cNvGrpSpPr>
                    <a:grpSpLocks/>
                  </p:cNvGrpSpPr>
                  <p:nvPr/>
                </p:nvGrpSpPr>
                <p:grpSpPr bwMode="auto">
                  <a:xfrm>
                    <a:off x="2352" y="1476"/>
                    <a:ext cx="240" cy="217"/>
                    <a:chOff x="4224" y="2880"/>
                    <a:chExt cx="480" cy="480"/>
                  </a:xfrm>
                </p:grpSpPr>
                <p:grpSp>
                  <p:nvGrpSpPr>
                    <p:cNvPr id="21685" name="Group 292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21686" name="Group 29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617" name="Line 29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618" name="Line 29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1687" name="Group 29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615" name="Line 29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616" name="Line 29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1688" name="Group 29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613" name="Line 30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614" name="Line 3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1689" name="Group 30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611" name="Line 30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612" name="Line 30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1690" name="Group 30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609" name="Line 30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610" name="Line 30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21603" name="Line 30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691" name="Group 309"/>
                  <p:cNvGrpSpPr>
                    <a:grpSpLocks/>
                  </p:cNvGrpSpPr>
                  <p:nvPr/>
                </p:nvGrpSpPr>
                <p:grpSpPr bwMode="auto">
                  <a:xfrm>
                    <a:off x="2356" y="1691"/>
                    <a:ext cx="240" cy="217"/>
                    <a:chOff x="4224" y="2880"/>
                    <a:chExt cx="480" cy="480"/>
                  </a:xfrm>
                </p:grpSpPr>
                <p:grpSp>
                  <p:nvGrpSpPr>
                    <p:cNvPr id="21692" name="Group 310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21694" name="Group 31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600" name="Line 31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601" name="Line 3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1695" name="Group 31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598" name="Line 3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599" name="Line 3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1696" name="Group 31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596" name="Line 3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597" name="Line 31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1697" name="Group 32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594" name="Line 32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595" name="Line 32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1698" name="Group 32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592" name="Line 3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593" name="Line 32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21586" name="Line 3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709" name="Group 327"/>
                  <p:cNvGrpSpPr>
                    <a:grpSpLocks/>
                  </p:cNvGrpSpPr>
                  <p:nvPr/>
                </p:nvGrpSpPr>
                <p:grpSpPr bwMode="auto">
                  <a:xfrm>
                    <a:off x="2365" y="1906"/>
                    <a:ext cx="240" cy="217"/>
                    <a:chOff x="4224" y="2880"/>
                    <a:chExt cx="480" cy="480"/>
                  </a:xfrm>
                </p:grpSpPr>
                <p:grpSp>
                  <p:nvGrpSpPr>
                    <p:cNvPr id="21711" name="Group 328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21712" name="Group 32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583" name="Line 33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584" name="Line 3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1713" name="Group 33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581" name="Line 3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582" name="Line 33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1714" name="Group 33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579" name="Line 3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580" name="Line 3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1715" name="Group 33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577" name="Line 3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578" name="Line 3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1726" name="Group 34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21575" name="Line 3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21576" name="Line 3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21569" name="Line 34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21557" name="Text Box 345"/>
                <p:cNvSpPr txBox="1">
                  <a:spLocks noChangeArrowheads="1"/>
                </p:cNvSpPr>
                <p:nvPr/>
              </p:nvSpPr>
              <p:spPr bwMode="auto">
                <a:xfrm>
                  <a:off x="4355" y="1776"/>
                  <a:ext cx="24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1600"/>
                    <a:t>4</a:t>
                  </a:r>
                </a:p>
              </p:txBody>
            </p:sp>
            <p:sp>
              <p:nvSpPr>
                <p:cNvPr id="21558" name="Text Box 346"/>
                <p:cNvSpPr txBox="1">
                  <a:spLocks noChangeArrowheads="1"/>
                </p:cNvSpPr>
                <p:nvPr/>
              </p:nvSpPr>
              <p:spPr bwMode="auto">
                <a:xfrm>
                  <a:off x="4368" y="2003"/>
                  <a:ext cx="24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en-US" sz="1600"/>
                    <a:t>3</a:t>
                  </a:r>
                </a:p>
              </p:txBody>
            </p:sp>
            <p:sp>
              <p:nvSpPr>
                <p:cNvPr id="21559" name="Text Box 347"/>
                <p:cNvSpPr txBox="1">
                  <a:spLocks noChangeArrowheads="1"/>
                </p:cNvSpPr>
                <p:nvPr/>
              </p:nvSpPr>
              <p:spPr bwMode="auto">
                <a:xfrm>
                  <a:off x="4355" y="2195"/>
                  <a:ext cx="24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en-US" altLang="en-US" sz="1600"/>
                </a:p>
              </p:txBody>
            </p:sp>
            <p:sp>
              <p:nvSpPr>
                <p:cNvPr id="21560" name="Text Box 348"/>
                <p:cNvSpPr txBox="1">
                  <a:spLocks noChangeArrowheads="1"/>
                </p:cNvSpPr>
                <p:nvPr/>
              </p:nvSpPr>
              <p:spPr bwMode="auto">
                <a:xfrm>
                  <a:off x="4355" y="2387"/>
                  <a:ext cx="24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en-US" altLang="en-US" sz="1600"/>
                </a:p>
              </p:txBody>
            </p:sp>
            <p:sp>
              <p:nvSpPr>
                <p:cNvPr id="21561" name="Text Box 349"/>
                <p:cNvSpPr txBox="1">
                  <a:spLocks noChangeArrowheads="1"/>
                </p:cNvSpPr>
                <p:nvPr/>
              </p:nvSpPr>
              <p:spPr bwMode="auto">
                <a:xfrm>
                  <a:off x="4355" y="2557"/>
                  <a:ext cx="192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endParaRPr lang="en-US" altLang="en-US" sz="1600"/>
                </a:p>
              </p:txBody>
            </p:sp>
          </p:grpSp>
          <p:grpSp>
            <p:nvGrpSpPr>
              <p:cNvPr id="21728" name="Group 350"/>
              <p:cNvGrpSpPr>
                <a:grpSpLocks/>
              </p:cNvGrpSpPr>
              <p:nvPr/>
            </p:nvGrpSpPr>
            <p:grpSpPr bwMode="auto">
              <a:xfrm>
                <a:off x="4272" y="437"/>
                <a:ext cx="528" cy="1837"/>
                <a:chOff x="816" y="672"/>
                <a:chExt cx="528" cy="1837"/>
              </a:xfrm>
            </p:grpSpPr>
            <p:grpSp>
              <p:nvGrpSpPr>
                <p:cNvPr id="21729" name="Group 351"/>
                <p:cNvGrpSpPr>
                  <a:grpSpLocks/>
                </p:cNvGrpSpPr>
                <p:nvPr/>
              </p:nvGrpSpPr>
              <p:grpSpPr bwMode="auto">
                <a:xfrm>
                  <a:off x="816" y="1065"/>
                  <a:ext cx="528" cy="1444"/>
                  <a:chOff x="1030" y="1100"/>
                  <a:chExt cx="528" cy="1444"/>
                </a:xfrm>
              </p:grpSpPr>
              <p:sp>
                <p:nvSpPr>
                  <p:cNvPr id="21551" name="Arc 352"/>
                  <p:cNvSpPr>
                    <a:spLocks noChangeArrowheads="1"/>
                  </p:cNvSpPr>
                  <p:nvPr/>
                </p:nvSpPr>
                <p:spPr bwMode="auto">
                  <a:xfrm rot="326068">
                    <a:off x="1239" y="1100"/>
                    <a:ext cx="105" cy="277"/>
                  </a:xfrm>
                  <a:custGeom>
                    <a:avLst/>
                    <a:gdLst>
                      <a:gd name="T0" fmla="*/ 6 w 40953"/>
                      <a:gd name="T1" fmla="*/ 277 h 31225"/>
                      <a:gd name="T2" fmla="*/ 0 w 40953"/>
                      <a:gd name="T3" fmla="*/ 192 h 31225"/>
                      <a:gd name="T4" fmla="*/ 55 w 40953"/>
                      <a:gd name="T5" fmla="*/ 0 h 31225"/>
                      <a:gd name="T6" fmla="*/ 105 w 40953"/>
                      <a:gd name="T7" fmla="*/ 107 h 31225"/>
                      <a:gd name="T8" fmla="*/ 6 w 40953"/>
                      <a:gd name="T9" fmla="*/ 277 h 31225"/>
                      <a:gd name="T10" fmla="*/ 0 w 40953"/>
                      <a:gd name="T11" fmla="*/ 192 h 31225"/>
                      <a:gd name="T12" fmla="*/ 55 w 40953"/>
                      <a:gd name="T13" fmla="*/ 0 h 31225"/>
                      <a:gd name="T14" fmla="*/ 105 w 40953"/>
                      <a:gd name="T15" fmla="*/ 107 h 31225"/>
                      <a:gd name="T16" fmla="*/ 55 w 40953"/>
                      <a:gd name="T17" fmla="*/ 192 h 3122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40953"/>
                      <a:gd name="T28" fmla="*/ 0 h 31225"/>
                      <a:gd name="T29" fmla="*/ 40953 w 40953"/>
                      <a:gd name="T30" fmla="*/ 31225 h 3122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40953" h="31225" fill="none">
                        <a:moveTo>
                          <a:pt x="2263" y="31224"/>
                        </a:moveTo>
                        <a:cubicBezTo>
                          <a:pt x="774" y="28234"/>
                          <a:pt x="0" y="2494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29808" y="0"/>
                          <a:pt x="37307" y="4652"/>
                          <a:pt x="40952" y="12007"/>
                        </a:cubicBezTo>
                      </a:path>
                      <a:path w="40953" h="31225" stroke="0">
                        <a:moveTo>
                          <a:pt x="2263" y="31224"/>
                        </a:moveTo>
                        <a:cubicBezTo>
                          <a:pt x="774" y="28234"/>
                          <a:pt x="0" y="24940"/>
                          <a:pt x="0" y="21600"/>
                        </a:cubicBezTo>
                        <a:cubicBezTo>
                          <a:pt x="0" y="9670"/>
                          <a:pt x="9670" y="0"/>
                          <a:pt x="21600" y="0"/>
                        </a:cubicBezTo>
                        <a:cubicBezTo>
                          <a:pt x="29808" y="0"/>
                          <a:pt x="37307" y="4652"/>
                          <a:pt x="40952" y="12007"/>
                        </a:cubicBezTo>
                        <a:lnTo>
                          <a:pt x="21600" y="21600"/>
                        </a:lnTo>
                        <a:close/>
                      </a:path>
                    </a:pathLst>
                  </a:cu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altLang="zh-CN">
                      <a:ea typeface="SimSun" pitchFamily="2" charset="-122"/>
                    </a:endParaRPr>
                  </a:p>
                </p:txBody>
              </p:sp>
              <p:sp>
                <p:nvSpPr>
                  <p:cNvPr id="21552" name="Rectangle 353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1296"/>
                    <a:ext cx="336" cy="1248"/>
                  </a:xfrm>
                  <a:prstGeom prst="rect">
                    <a:avLst/>
                  </a:prstGeom>
                  <a:solidFill>
                    <a:schemeClr val="accent1"/>
                  </a:solidFill>
                  <a:ln w="381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 altLang="zh-CN">
                      <a:ea typeface="SimSun" pitchFamily="2" charset="-122"/>
                    </a:endParaRPr>
                  </a:p>
                </p:txBody>
              </p:sp>
              <p:sp>
                <p:nvSpPr>
                  <p:cNvPr id="21553" name="Text Box 3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30" y="1296"/>
                    <a:ext cx="528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>
                        <a:solidFill>
                          <a:srgbClr val="660033"/>
                        </a:solidFill>
                      </a:rPr>
                      <a:t>5N</a:t>
                    </a:r>
                    <a:r>
                      <a:rPr lang="en-US" altLang="en-US">
                        <a:solidFill>
                          <a:srgbClr val="000000"/>
                        </a:solidFill>
                      </a:rPr>
                      <a:t> </a:t>
                    </a:r>
                  </a:p>
                </p:txBody>
              </p:sp>
            </p:grpSp>
            <p:grpSp>
              <p:nvGrpSpPr>
                <p:cNvPr id="21730" name="Group 355"/>
                <p:cNvGrpSpPr>
                  <a:grpSpLocks/>
                </p:cNvGrpSpPr>
                <p:nvPr/>
              </p:nvGrpSpPr>
              <p:grpSpPr bwMode="auto">
                <a:xfrm rot="5400000">
                  <a:off x="866" y="713"/>
                  <a:ext cx="465" cy="384"/>
                  <a:chOff x="957" y="1034"/>
                  <a:chExt cx="837" cy="409"/>
                </a:xfrm>
              </p:grpSpPr>
              <p:sp>
                <p:nvSpPr>
                  <p:cNvPr id="21541" name="Freeform 356"/>
                  <p:cNvSpPr>
                    <a:spLocks noChangeArrowheads="1"/>
                  </p:cNvSpPr>
                  <p:nvPr/>
                </p:nvSpPr>
                <p:spPr bwMode="auto">
                  <a:xfrm>
                    <a:off x="1100" y="1034"/>
                    <a:ext cx="694" cy="409"/>
                  </a:xfrm>
                  <a:custGeom>
                    <a:avLst/>
                    <a:gdLst>
                      <a:gd name="T0" fmla="*/ 395 w 694"/>
                      <a:gd name="T1" fmla="*/ 307 h 409"/>
                      <a:gd name="T2" fmla="*/ 435 w 694"/>
                      <a:gd name="T3" fmla="*/ 326 h 409"/>
                      <a:gd name="T4" fmla="*/ 480 w 694"/>
                      <a:gd name="T5" fmla="*/ 336 h 409"/>
                      <a:gd name="T6" fmla="*/ 543 w 694"/>
                      <a:gd name="T7" fmla="*/ 338 h 409"/>
                      <a:gd name="T8" fmla="*/ 570 w 694"/>
                      <a:gd name="T9" fmla="*/ 365 h 409"/>
                      <a:gd name="T10" fmla="*/ 530 w 694"/>
                      <a:gd name="T11" fmla="*/ 383 h 409"/>
                      <a:gd name="T12" fmla="*/ 464 w 694"/>
                      <a:gd name="T13" fmla="*/ 409 h 409"/>
                      <a:gd name="T14" fmla="*/ 398 w 694"/>
                      <a:gd name="T15" fmla="*/ 405 h 409"/>
                      <a:gd name="T16" fmla="*/ 303 w 694"/>
                      <a:gd name="T17" fmla="*/ 395 h 409"/>
                      <a:gd name="T18" fmla="*/ 246 w 694"/>
                      <a:gd name="T19" fmla="*/ 374 h 409"/>
                      <a:gd name="T20" fmla="*/ 211 w 694"/>
                      <a:gd name="T21" fmla="*/ 364 h 409"/>
                      <a:gd name="T22" fmla="*/ 174 w 694"/>
                      <a:gd name="T23" fmla="*/ 352 h 409"/>
                      <a:gd name="T24" fmla="*/ 141 w 694"/>
                      <a:gd name="T25" fmla="*/ 345 h 409"/>
                      <a:gd name="T26" fmla="*/ 91 w 694"/>
                      <a:gd name="T27" fmla="*/ 344 h 409"/>
                      <a:gd name="T28" fmla="*/ 51 w 694"/>
                      <a:gd name="T29" fmla="*/ 351 h 409"/>
                      <a:gd name="T30" fmla="*/ 11 w 694"/>
                      <a:gd name="T31" fmla="*/ 345 h 409"/>
                      <a:gd name="T32" fmla="*/ 8 w 694"/>
                      <a:gd name="T33" fmla="*/ 328 h 409"/>
                      <a:gd name="T34" fmla="*/ 27 w 694"/>
                      <a:gd name="T35" fmla="*/ 285 h 409"/>
                      <a:gd name="T36" fmla="*/ 27 w 694"/>
                      <a:gd name="T37" fmla="*/ 223 h 409"/>
                      <a:gd name="T38" fmla="*/ 33 w 694"/>
                      <a:gd name="T39" fmla="*/ 157 h 409"/>
                      <a:gd name="T40" fmla="*/ 41 w 694"/>
                      <a:gd name="T41" fmla="*/ 122 h 409"/>
                      <a:gd name="T42" fmla="*/ 75 w 694"/>
                      <a:gd name="T43" fmla="*/ 117 h 409"/>
                      <a:gd name="T44" fmla="*/ 111 w 694"/>
                      <a:gd name="T45" fmla="*/ 125 h 409"/>
                      <a:gd name="T46" fmla="*/ 137 w 694"/>
                      <a:gd name="T47" fmla="*/ 125 h 409"/>
                      <a:gd name="T48" fmla="*/ 235 w 694"/>
                      <a:gd name="T49" fmla="*/ 74 h 409"/>
                      <a:gd name="T50" fmla="*/ 312 w 694"/>
                      <a:gd name="T51" fmla="*/ 38 h 409"/>
                      <a:gd name="T52" fmla="*/ 359 w 694"/>
                      <a:gd name="T53" fmla="*/ 25 h 409"/>
                      <a:gd name="T54" fmla="*/ 400 w 694"/>
                      <a:gd name="T55" fmla="*/ 3 h 409"/>
                      <a:gd name="T56" fmla="*/ 430 w 694"/>
                      <a:gd name="T57" fmla="*/ 3 h 409"/>
                      <a:gd name="T58" fmla="*/ 472 w 694"/>
                      <a:gd name="T59" fmla="*/ 19 h 409"/>
                      <a:gd name="T60" fmla="*/ 530 w 694"/>
                      <a:gd name="T61" fmla="*/ 50 h 409"/>
                      <a:gd name="T62" fmla="*/ 575 w 694"/>
                      <a:gd name="T63" fmla="*/ 76 h 409"/>
                      <a:gd name="T64" fmla="*/ 607 w 694"/>
                      <a:gd name="T65" fmla="*/ 88 h 409"/>
                      <a:gd name="T66" fmla="*/ 636 w 694"/>
                      <a:gd name="T67" fmla="*/ 128 h 409"/>
                      <a:gd name="T68" fmla="*/ 655 w 694"/>
                      <a:gd name="T69" fmla="*/ 155 h 409"/>
                      <a:gd name="T70" fmla="*/ 671 w 694"/>
                      <a:gd name="T71" fmla="*/ 185 h 409"/>
                      <a:gd name="T72" fmla="*/ 692 w 694"/>
                      <a:gd name="T73" fmla="*/ 247 h 409"/>
                      <a:gd name="T74" fmla="*/ 694 w 694"/>
                      <a:gd name="T75" fmla="*/ 299 h 409"/>
                      <a:gd name="T76" fmla="*/ 687 w 694"/>
                      <a:gd name="T77" fmla="*/ 328 h 409"/>
                      <a:gd name="T78" fmla="*/ 655 w 694"/>
                      <a:gd name="T79" fmla="*/ 320 h 409"/>
                      <a:gd name="T80" fmla="*/ 641 w 694"/>
                      <a:gd name="T81" fmla="*/ 293 h 409"/>
                      <a:gd name="T82" fmla="*/ 636 w 694"/>
                      <a:gd name="T83" fmla="*/ 256 h 409"/>
                      <a:gd name="T84" fmla="*/ 590 w 694"/>
                      <a:gd name="T85" fmla="*/ 207 h 409"/>
                      <a:gd name="T86" fmla="*/ 570 w 694"/>
                      <a:gd name="T87" fmla="*/ 179 h 409"/>
                      <a:gd name="T88" fmla="*/ 536 w 694"/>
                      <a:gd name="T89" fmla="*/ 176 h 409"/>
                      <a:gd name="T90" fmla="*/ 501 w 694"/>
                      <a:gd name="T91" fmla="*/ 169 h 409"/>
                      <a:gd name="T92" fmla="*/ 470 w 694"/>
                      <a:gd name="T93" fmla="*/ 175 h 409"/>
                      <a:gd name="T94" fmla="*/ 434 w 694"/>
                      <a:gd name="T95" fmla="*/ 201 h 409"/>
                      <a:gd name="T96" fmla="*/ 397 w 694"/>
                      <a:gd name="T97" fmla="*/ 236 h 409"/>
                      <a:gd name="T98" fmla="*/ 385 w 694"/>
                      <a:gd name="T99" fmla="*/ 287 h 409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w 694"/>
                      <a:gd name="T151" fmla="*/ 0 h 409"/>
                      <a:gd name="T152" fmla="*/ 694 w 694"/>
                      <a:gd name="T153" fmla="*/ 409 h 409"/>
                    </a:gdLst>
                    <a:ahLst/>
                    <a:cxnLst>
                      <a:cxn ang="T100">
                        <a:pos x="T0" y="T1"/>
                      </a:cxn>
                      <a:cxn ang="T101">
                        <a:pos x="T2" y="T3"/>
                      </a:cxn>
                      <a:cxn ang="T102">
                        <a:pos x="T4" y="T5"/>
                      </a:cxn>
                      <a:cxn ang="T103">
                        <a:pos x="T6" y="T7"/>
                      </a:cxn>
                      <a:cxn ang="T104">
                        <a:pos x="T8" y="T9"/>
                      </a:cxn>
                      <a:cxn ang="T105">
                        <a:pos x="T10" y="T11"/>
                      </a:cxn>
                      <a:cxn ang="T106">
                        <a:pos x="T12" y="T13"/>
                      </a:cxn>
                      <a:cxn ang="T107">
                        <a:pos x="T14" y="T15"/>
                      </a:cxn>
                      <a:cxn ang="T108">
                        <a:pos x="T16" y="T17"/>
                      </a:cxn>
                      <a:cxn ang="T109">
                        <a:pos x="T18" y="T19"/>
                      </a:cxn>
                      <a:cxn ang="T110">
                        <a:pos x="T20" y="T21"/>
                      </a:cxn>
                      <a:cxn ang="T111">
                        <a:pos x="T22" y="T23"/>
                      </a:cxn>
                      <a:cxn ang="T112">
                        <a:pos x="T24" y="T25"/>
                      </a:cxn>
                      <a:cxn ang="T113">
                        <a:pos x="T26" y="T27"/>
                      </a:cxn>
                      <a:cxn ang="T114">
                        <a:pos x="T28" y="T29"/>
                      </a:cxn>
                      <a:cxn ang="T115">
                        <a:pos x="T30" y="T31"/>
                      </a:cxn>
                      <a:cxn ang="T116">
                        <a:pos x="T32" y="T33"/>
                      </a:cxn>
                      <a:cxn ang="T117">
                        <a:pos x="T34" y="T35"/>
                      </a:cxn>
                      <a:cxn ang="T118">
                        <a:pos x="T36" y="T37"/>
                      </a:cxn>
                      <a:cxn ang="T119">
                        <a:pos x="T38" y="T39"/>
                      </a:cxn>
                      <a:cxn ang="T120">
                        <a:pos x="T40" y="T41"/>
                      </a:cxn>
                      <a:cxn ang="T121">
                        <a:pos x="T42" y="T43"/>
                      </a:cxn>
                      <a:cxn ang="T122">
                        <a:pos x="T44" y="T45"/>
                      </a:cxn>
                      <a:cxn ang="T123">
                        <a:pos x="T46" y="T47"/>
                      </a:cxn>
                      <a:cxn ang="T124">
                        <a:pos x="T48" y="T49"/>
                      </a:cxn>
                      <a:cxn ang="T125">
                        <a:pos x="T50" y="T51"/>
                      </a:cxn>
                      <a:cxn ang="T126">
                        <a:pos x="T52" y="T53"/>
                      </a:cxn>
                      <a:cxn ang="T127">
                        <a:pos x="T54" y="T55"/>
                      </a:cxn>
                      <a:cxn ang="T128">
                        <a:pos x="T56" y="T57"/>
                      </a:cxn>
                      <a:cxn ang="T129">
                        <a:pos x="T58" y="T59"/>
                      </a:cxn>
                      <a:cxn ang="T130">
                        <a:pos x="T60" y="T61"/>
                      </a:cxn>
                      <a:cxn ang="T131">
                        <a:pos x="T62" y="T63"/>
                      </a:cxn>
                      <a:cxn ang="T132">
                        <a:pos x="T64" y="T65"/>
                      </a:cxn>
                      <a:cxn ang="T133">
                        <a:pos x="T66" y="T67"/>
                      </a:cxn>
                      <a:cxn ang="T134">
                        <a:pos x="T68" y="T69"/>
                      </a:cxn>
                      <a:cxn ang="T135">
                        <a:pos x="T70" y="T71"/>
                      </a:cxn>
                      <a:cxn ang="T136">
                        <a:pos x="T72" y="T73"/>
                      </a:cxn>
                      <a:cxn ang="T137">
                        <a:pos x="T74" y="T75"/>
                      </a:cxn>
                      <a:cxn ang="T138">
                        <a:pos x="T76" y="T77"/>
                      </a:cxn>
                      <a:cxn ang="T139">
                        <a:pos x="T78" y="T79"/>
                      </a:cxn>
                      <a:cxn ang="T140">
                        <a:pos x="T80" y="T81"/>
                      </a:cxn>
                      <a:cxn ang="T141">
                        <a:pos x="T82" y="T83"/>
                      </a:cxn>
                      <a:cxn ang="T142">
                        <a:pos x="T84" y="T85"/>
                      </a:cxn>
                      <a:cxn ang="T143">
                        <a:pos x="T86" y="T87"/>
                      </a:cxn>
                      <a:cxn ang="T144">
                        <a:pos x="T88" y="T89"/>
                      </a:cxn>
                      <a:cxn ang="T145">
                        <a:pos x="T90" y="T91"/>
                      </a:cxn>
                      <a:cxn ang="T146">
                        <a:pos x="T92" y="T93"/>
                      </a:cxn>
                      <a:cxn ang="T147">
                        <a:pos x="T94" y="T95"/>
                      </a:cxn>
                      <a:cxn ang="T148">
                        <a:pos x="T96" y="T97"/>
                      </a:cxn>
                      <a:cxn ang="T149">
                        <a:pos x="T98" y="T99"/>
                      </a:cxn>
                    </a:cxnLst>
                    <a:rect l="T150" t="T151" r="T152" b="T153"/>
                    <a:pathLst>
                      <a:path w="694" h="409">
                        <a:moveTo>
                          <a:pt x="385" y="287"/>
                        </a:moveTo>
                        <a:lnTo>
                          <a:pt x="395" y="307"/>
                        </a:lnTo>
                        <a:lnTo>
                          <a:pt x="409" y="317"/>
                        </a:lnTo>
                        <a:lnTo>
                          <a:pt x="435" y="326"/>
                        </a:lnTo>
                        <a:lnTo>
                          <a:pt x="457" y="339"/>
                        </a:lnTo>
                        <a:lnTo>
                          <a:pt x="480" y="336"/>
                        </a:lnTo>
                        <a:lnTo>
                          <a:pt x="516" y="331"/>
                        </a:lnTo>
                        <a:lnTo>
                          <a:pt x="543" y="338"/>
                        </a:lnTo>
                        <a:lnTo>
                          <a:pt x="563" y="351"/>
                        </a:lnTo>
                        <a:lnTo>
                          <a:pt x="570" y="365"/>
                        </a:lnTo>
                        <a:lnTo>
                          <a:pt x="553" y="374"/>
                        </a:lnTo>
                        <a:lnTo>
                          <a:pt x="530" y="383"/>
                        </a:lnTo>
                        <a:lnTo>
                          <a:pt x="493" y="396"/>
                        </a:lnTo>
                        <a:lnTo>
                          <a:pt x="464" y="409"/>
                        </a:lnTo>
                        <a:lnTo>
                          <a:pt x="428" y="406"/>
                        </a:lnTo>
                        <a:lnTo>
                          <a:pt x="398" y="405"/>
                        </a:lnTo>
                        <a:lnTo>
                          <a:pt x="375" y="403"/>
                        </a:lnTo>
                        <a:lnTo>
                          <a:pt x="303" y="395"/>
                        </a:lnTo>
                        <a:lnTo>
                          <a:pt x="276" y="383"/>
                        </a:lnTo>
                        <a:lnTo>
                          <a:pt x="246" y="374"/>
                        </a:lnTo>
                        <a:lnTo>
                          <a:pt x="231" y="368"/>
                        </a:lnTo>
                        <a:lnTo>
                          <a:pt x="211" y="364"/>
                        </a:lnTo>
                        <a:lnTo>
                          <a:pt x="190" y="356"/>
                        </a:lnTo>
                        <a:lnTo>
                          <a:pt x="174" y="352"/>
                        </a:lnTo>
                        <a:lnTo>
                          <a:pt x="157" y="346"/>
                        </a:lnTo>
                        <a:lnTo>
                          <a:pt x="141" y="345"/>
                        </a:lnTo>
                        <a:lnTo>
                          <a:pt x="120" y="342"/>
                        </a:lnTo>
                        <a:lnTo>
                          <a:pt x="91" y="344"/>
                        </a:lnTo>
                        <a:lnTo>
                          <a:pt x="70" y="348"/>
                        </a:lnTo>
                        <a:lnTo>
                          <a:pt x="51" y="351"/>
                        </a:lnTo>
                        <a:lnTo>
                          <a:pt x="32" y="349"/>
                        </a:lnTo>
                        <a:lnTo>
                          <a:pt x="11" y="345"/>
                        </a:lnTo>
                        <a:lnTo>
                          <a:pt x="0" y="343"/>
                        </a:lnTo>
                        <a:lnTo>
                          <a:pt x="8" y="328"/>
                        </a:lnTo>
                        <a:lnTo>
                          <a:pt x="16" y="313"/>
                        </a:lnTo>
                        <a:lnTo>
                          <a:pt x="27" y="285"/>
                        </a:lnTo>
                        <a:lnTo>
                          <a:pt x="26" y="244"/>
                        </a:lnTo>
                        <a:lnTo>
                          <a:pt x="27" y="223"/>
                        </a:lnTo>
                        <a:lnTo>
                          <a:pt x="31" y="181"/>
                        </a:lnTo>
                        <a:lnTo>
                          <a:pt x="33" y="157"/>
                        </a:lnTo>
                        <a:lnTo>
                          <a:pt x="35" y="134"/>
                        </a:lnTo>
                        <a:lnTo>
                          <a:pt x="41" y="122"/>
                        </a:lnTo>
                        <a:lnTo>
                          <a:pt x="31" y="109"/>
                        </a:lnTo>
                        <a:lnTo>
                          <a:pt x="75" y="117"/>
                        </a:lnTo>
                        <a:lnTo>
                          <a:pt x="91" y="118"/>
                        </a:lnTo>
                        <a:lnTo>
                          <a:pt x="111" y="125"/>
                        </a:lnTo>
                        <a:lnTo>
                          <a:pt x="125" y="126"/>
                        </a:lnTo>
                        <a:lnTo>
                          <a:pt x="137" y="125"/>
                        </a:lnTo>
                        <a:lnTo>
                          <a:pt x="161" y="113"/>
                        </a:lnTo>
                        <a:lnTo>
                          <a:pt x="235" y="74"/>
                        </a:lnTo>
                        <a:lnTo>
                          <a:pt x="275" y="54"/>
                        </a:lnTo>
                        <a:lnTo>
                          <a:pt x="312" y="38"/>
                        </a:lnTo>
                        <a:lnTo>
                          <a:pt x="334" y="33"/>
                        </a:lnTo>
                        <a:lnTo>
                          <a:pt x="359" y="25"/>
                        </a:lnTo>
                        <a:lnTo>
                          <a:pt x="379" y="15"/>
                        </a:lnTo>
                        <a:lnTo>
                          <a:pt x="400" y="3"/>
                        </a:lnTo>
                        <a:lnTo>
                          <a:pt x="416" y="0"/>
                        </a:lnTo>
                        <a:lnTo>
                          <a:pt x="430" y="3"/>
                        </a:lnTo>
                        <a:lnTo>
                          <a:pt x="452" y="14"/>
                        </a:lnTo>
                        <a:lnTo>
                          <a:pt x="472" y="19"/>
                        </a:lnTo>
                        <a:lnTo>
                          <a:pt x="490" y="25"/>
                        </a:lnTo>
                        <a:lnTo>
                          <a:pt x="530" y="50"/>
                        </a:lnTo>
                        <a:lnTo>
                          <a:pt x="551" y="59"/>
                        </a:lnTo>
                        <a:lnTo>
                          <a:pt x="575" y="76"/>
                        </a:lnTo>
                        <a:lnTo>
                          <a:pt x="595" y="83"/>
                        </a:lnTo>
                        <a:lnTo>
                          <a:pt x="607" y="88"/>
                        </a:lnTo>
                        <a:lnTo>
                          <a:pt x="622" y="109"/>
                        </a:lnTo>
                        <a:lnTo>
                          <a:pt x="636" y="128"/>
                        </a:lnTo>
                        <a:lnTo>
                          <a:pt x="649" y="144"/>
                        </a:lnTo>
                        <a:lnTo>
                          <a:pt x="655" y="155"/>
                        </a:lnTo>
                        <a:lnTo>
                          <a:pt x="664" y="170"/>
                        </a:lnTo>
                        <a:lnTo>
                          <a:pt x="671" y="185"/>
                        </a:lnTo>
                        <a:lnTo>
                          <a:pt x="689" y="220"/>
                        </a:lnTo>
                        <a:lnTo>
                          <a:pt x="692" y="247"/>
                        </a:lnTo>
                        <a:lnTo>
                          <a:pt x="692" y="276"/>
                        </a:lnTo>
                        <a:lnTo>
                          <a:pt x="694" y="299"/>
                        </a:lnTo>
                        <a:lnTo>
                          <a:pt x="692" y="317"/>
                        </a:lnTo>
                        <a:lnTo>
                          <a:pt x="687" y="328"/>
                        </a:lnTo>
                        <a:lnTo>
                          <a:pt x="675" y="331"/>
                        </a:lnTo>
                        <a:lnTo>
                          <a:pt x="655" y="320"/>
                        </a:lnTo>
                        <a:lnTo>
                          <a:pt x="645" y="306"/>
                        </a:lnTo>
                        <a:lnTo>
                          <a:pt x="641" y="293"/>
                        </a:lnTo>
                        <a:lnTo>
                          <a:pt x="636" y="275"/>
                        </a:lnTo>
                        <a:lnTo>
                          <a:pt x="636" y="256"/>
                        </a:lnTo>
                        <a:lnTo>
                          <a:pt x="612" y="231"/>
                        </a:lnTo>
                        <a:lnTo>
                          <a:pt x="590" y="207"/>
                        </a:lnTo>
                        <a:lnTo>
                          <a:pt x="580" y="190"/>
                        </a:lnTo>
                        <a:lnTo>
                          <a:pt x="570" y="179"/>
                        </a:lnTo>
                        <a:lnTo>
                          <a:pt x="553" y="180"/>
                        </a:lnTo>
                        <a:lnTo>
                          <a:pt x="536" y="176"/>
                        </a:lnTo>
                        <a:lnTo>
                          <a:pt x="515" y="175"/>
                        </a:lnTo>
                        <a:lnTo>
                          <a:pt x="501" y="169"/>
                        </a:lnTo>
                        <a:lnTo>
                          <a:pt x="482" y="171"/>
                        </a:lnTo>
                        <a:lnTo>
                          <a:pt x="470" y="175"/>
                        </a:lnTo>
                        <a:lnTo>
                          <a:pt x="453" y="188"/>
                        </a:lnTo>
                        <a:lnTo>
                          <a:pt x="434" y="201"/>
                        </a:lnTo>
                        <a:lnTo>
                          <a:pt x="412" y="215"/>
                        </a:lnTo>
                        <a:lnTo>
                          <a:pt x="397" y="236"/>
                        </a:lnTo>
                        <a:lnTo>
                          <a:pt x="381" y="252"/>
                        </a:lnTo>
                        <a:lnTo>
                          <a:pt x="385" y="287"/>
                        </a:lnTo>
                        <a:close/>
                      </a:path>
                    </a:pathLst>
                  </a:custGeom>
                  <a:solidFill>
                    <a:srgbClr val="FFBFBF"/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altLang="zh-CN">
                      <a:ea typeface="SimSun" pitchFamily="2" charset="-122"/>
                    </a:endParaRPr>
                  </a:p>
                </p:txBody>
              </p:sp>
              <p:sp>
                <p:nvSpPr>
                  <p:cNvPr id="21542" name="Freeform 357"/>
                  <p:cNvSpPr>
                    <a:spLocks noChangeArrowheads="1"/>
                  </p:cNvSpPr>
                  <p:nvPr/>
                </p:nvSpPr>
                <p:spPr bwMode="auto">
                  <a:xfrm rot="2180584" flipH="1">
                    <a:off x="1590" y="1083"/>
                    <a:ext cx="111" cy="53"/>
                  </a:xfrm>
                  <a:custGeom>
                    <a:avLst/>
                    <a:gdLst>
                      <a:gd name="T0" fmla="*/ 0 w 138"/>
                      <a:gd name="T1" fmla="*/ 0 h 66"/>
                      <a:gd name="T2" fmla="*/ 53 w 138"/>
                      <a:gd name="T3" fmla="*/ 22 h 66"/>
                      <a:gd name="T4" fmla="*/ 111 w 138"/>
                      <a:gd name="T5" fmla="*/ 53 h 66"/>
                      <a:gd name="T6" fmla="*/ 0 60000 65536"/>
                      <a:gd name="T7" fmla="*/ 0 60000 65536"/>
                      <a:gd name="T8" fmla="*/ 0 60000 65536"/>
                      <a:gd name="T9" fmla="*/ 0 w 138"/>
                      <a:gd name="T10" fmla="*/ 0 h 66"/>
                      <a:gd name="T11" fmla="*/ 138 w 138"/>
                      <a:gd name="T12" fmla="*/ 66 h 6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38" h="66">
                        <a:moveTo>
                          <a:pt x="0" y="0"/>
                        </a:moveTo>
                        <a:lnTo>
                          <a:pt x="66" y="27"/>
                        </a:lnTo>
                        <a:lnTo>
                          <a:pt x="138" y="66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altLang="zh-CN">
                      <a:ea typeface="SimSun" pitchFamily="2" charset="-122"/>
                    </a:endParaRPr>
                  </a:p>
                </p:txBody>
              </p:sp>
              <p:sp>
                <p:nvSpPr>
                  <p:cNvPr id="21543" name="Freeform 358"/>
                  <p:cNvSpPr>
                    <a:spLocks noChangeArrowheads="1"/>
                  </p:cNvSpPr>
                  <p:nvPr/>
                </p:nvSpPr>
                <p:spPr bwMode="auto">
                  <a:xfrm rot="3423405" flipH="1">
                    <a:off x="1629" y="1374"/>
                    <a:ext cx="16" cy="54"/>
                  </a:xfrm>
                  <a:custGeom>
                    <a:avLst/>
                    <a:gdLst>
                      <a:gd name="T0" fmla="*/ 5 w 70"/>
                      <a:gd name="T1" fmla="*/ 0 h 169"/>
                      <a:gd name="T2" fmla="*/ 12 w 70"/>
                      <a:gd name="T3" fmla="*/ 17 h 169"/>
                      <a:gd name="T4" fmla="*/ 16 w 70"/>
                      <a:gd name="T5" fmla="*/ 27 h 169"/>
                      <a:gd name="T6" fmla="*/ 16 w 70"/>
                      <a:gd name="T7" fmla="*/ 36 h 169"/>
                      <a:gd name="T8" fmla="*/ 13 w 70"/>
                      <a:gd name="T9" fmla="*/ 45 h 169"/>
                      <a:gd name="T10" fmla="*/ 6 w 70"/>
                      <a:gd name="T11" fmla="*/ 50 h 169"/>
                      <a:gd name="T12" fmla="*/ 0 w 70"/>
                      <a:gd name="T13" fmla="*/ 54 h 169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0"/>
                      <a:gd name="T22" fmla="*/ 0 h 169"/>
                      <a:gd name="T23" fmla="*/ 70 w 70"/>
                      <a:gd name="T24" fmla="*/ 169 h 169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0" h="169">
                        <a:moveTo>
                          <a:pt x="23" y="0"/>
                        </a:moveTo>
                        <a:lnTo>
                          <a:pt x="53" y="52"/>
                        </a:lnTo>
                        <a:lnTo>
                          <a:pt x="69" y="83"/>
                        </a:lnTo>
                        <a:lnTo>
                          <a:pt x="70" y="113"/>
                        </a:lnTo>
                        <a:lnTo>
                          <a:pt x="58" y="140"/>
                        </a:lnTo>
                        <a:lnTo>
                          <a:pt x="27" y="158"/>
                        </a:lnTo>
                        <a:lnTo>
                          <a:pt x="0" y="169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altLang="zh-CN">
                      <a:ea typeface="SimSun" pitchFamily="2" charset="-122"/>
                    </a:endParaRPr>
                  </a:p>
                </p:txBody>
              </p:sp>
              <p:sp>
                <p:nvSpPr>
                  <p:cNvPr id="21544" name="Freeform 359"/>
                  <p:cNvSpPr>
                    <a:spLocks noChangeArrowheads="1"/>
                  </p:cNvSpPr>
                  <p:nvPr/>
                </p:nvSpPr>
                <p:spPr bwMode="auto">
                  <a:xfrm rot="3012925" flipH="1">
                    <a:off x="1675" y="1189"/>
                    <a:ext cx="13" cy="33"/>
                  </a:xfrm>
                  <a:custGeom>
                    <a:avLst/>
                    <a:gdLst>
                      <a:gd name="T0" fmla="*/ 0 w 50"/>
                      <a:gd name="T1" fmla="*/ 0 h 93"/>
                      <a:gd name="T2" fmla="*/ 0 w 50"/>
                      <a:gd name="T3" fmla="*/ 11 h 93"/>
                      <a:gd name="T4" fmla="*/ 2 w 50"/>
                      <a:gd name="T5" fmla="*/ 20 h 93"/>
                      <a:gd name="T6" fmla="*/ 7 w 50"/>
                      <a:gd name="T7" fmla="*/ 29 h 93"/>
                      <a:gd name="T8" fmla="*/ 13 w 50"/>
                      <a:gd name="T9" fmla="*/ 33 h 93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50"/>
                      <a:gd name="T16" fmla="*/ 0 h 93"/>
                      <a:gd name="T17" fmla="*/ 50 w 50"/>
                      <a:gd name="T18" fmla="*/ 93 h 93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50" h="93">
                        <a:moveTo>
                          <a:pt x="0" y="0"/>
                        </a:moveTo>
                        <a:lnTo>
                          <a:pt x="0" y="32"/>
                        </a:lnTo>
                        <a:lnTo>
                          <a:pt x="6" y="57"/>
                        </a:lnTo>
                        <a:lnTo>
                          <a:pt x="25" y="82"/>
                        </a:lnTo>
                        <a:lnTo>
                          <a:pt x="50" y="93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altLang="zh-CN">
                      <a:ea typeface="SimSun" pitchFamily="2" charset="-122"/>
                    </a:endParaRPr>
                  </a:p>
                </p:txBody>
              </p:sp>
              <p:sp>
                <p:nvSpPr>
                  <p:cNvPr id="21545" name="Freeform 360"/>
                  <p:cNvSpPr>
                    <a:spLocks noChangeArrowheads="1"/>
                  </p:cNvSpPr>
                  <p:nvPr/>
                </p:nvSpPr>
                <p:spPr bwMode="auto">
                  <a:xfrm rot="3892858" flipH="1">
                    <a:off x="1736" y="1270"/>
                    <a:ext cx="10" cy="25"/>
                  </a:xfrm>
                  <a:custGeom>
                    <a:avLst/>
                    <a:gdLst>
                      <a:gd name="T0" fmla="*/ 0 w 19"/>
                      <a:gd name="T1" fmla="*/ 0 h 43"/>
                      <a:gd name="T2" fmla="*/ 0 w 19"/>
                      <a:gd name="T3" fmla="*/ 8 h 43"/>
                      <a:gd name="T4" fmla="*/ 2 w 19"/>
                      <a:gd name="T5" fmla="*/ 16 h 43"/>
                      <a:gd name="T6" fmla="*/ 10 w 19"/>
                      <a:gd name="T7" fmla="*/ 25 h 4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9"/>
                      <a:gd name="T13" fmla="*/ 0 h 43"/>
                      <a:gd name="T14" fmla="*/ 19 w 19"/>
                      <a:gd name="T15" fmla="*/ 43 h 43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9" h="43">
                        <a:moveTo>
                          <a:pt x="0" y="0"/>
                        </a:moveTo>
                        <a:lnTo>
                          <a:pt x="0" y="14"/>
                        </a:lnTo>
                        <a:lnTo>
                          <a:pt x="4" y="28"/>
                        </a:lnTo>
                        <a:lnTo>
                          <a:pt x="19" y="43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altLang="zh-CN">
                      <a:ea typeface="SimSun" pitchFamily="2" charset="-122"/>
                    </a:endParaRPr>
                  </a:p>
                </p:txBody>
              </p:sp>
              <p:grpSp>
                <p:nvGrpSpPr>
                  <p:cNvPr id="21731" name="Group 361"/>
                  <p:cNvGrpSpPr>
                    <a:grpSpLocks/>
                  </p:cNvGrpSpPr>
                  <p:nvPr/>
                </p:nvGrpSpPr>
                <p:grpSpPr bwMode="auto">
                  <a:xfrm rot="11405476" flipH="1">
                    <a:off x="957" y="1115"/>
                    <a:ext cx="261" cy="307"/>
                    <a:chOff x="2457" y="2549"/>
                    <a:chExt cx="557" cy="547"/>
                  </a:xfrm>
                </p:grpSpPr>
                <p:sp>
                  <p:nvSpPr>
                    <p:cNvPr id="21549" name="Freeform 362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457" y="2549"/>
                      <a:ext cx="557" cy="547"/>
                    </a:xfrm>
                    <a:custGeom>
                      <a:avLst/>
                      <a:gdLst>
                        <a:gd name="T0" fmla="*/ 557 w 1112"/>
                        <a:gd name="T1" fmla="*/ 70 h 1094"/>
                        <a:gd name="T2" fmla="*/ 529 w 1112"/>
                        <a:gd name="T3" fmla="*/ 136 h 1094"/>
                        <a:gd name="T4" fmla="*/ 509 w 1112"/>
                        <a:gd name="T5" fmla="*/ 186 h 1094"/>
                        <a:gd name="T6" fmla="*/ 486 w 1112"/>
                        <a:gd name="T7" fmla="*/ 238 h 1094"/>
                        <a:gd name="T8" fmla="*/ 472 w 1112"/>
                        <a:gd name="T9" fmla="*/ 294 h 1094"/>
                        <a:gd name="T10" fmla="*/ 463 w 1112"/>
                        <a:gd name="T11" fmla="*/ 351 h 1094"/>
                        <a:gd name="T12" fmla="*/ 453 w 1112"/>
                        <a:gd name="T13" fmla="*/ 407 h 1094"/>
                        <a:gd name="T14" fmla="*/ 453 w 1112"/>
                        <a:gd name="T15" fmla="*/ 458 h 1094"/>
                        <a:gd name="T16" fmla="*/ 453 w 1112"/>
                        <a:gd name="T17" fmla="*/ 500 h 1094"/>
                        <a:gd name="T18" fmla="*/ 453 w 1112"/>
                        <a:gd name="T19" fmla="*/ 519 h 1094"/>
                        <a:gd name="T20" fmla="*/ 121 w 1112"/>
                        <a:gd name="T21" fmla="*/ 547 h 1094"/>
                        <a:gd name="T22" fmla="*/ 65 w 1112"/>
                        <a:gd name="T23" fmla="*/ 224 h 1094"/>
                        <a:gd name="T24" fmla="*/ 14 w 1112"/>
                        <a:gd name="T25" fmla="*/ 33 h 1094"/>
                        <a:gd name="T26" fmla="*/ 0 w 1112"/>
                        <a:gd name="T27" fmla="*/ 0 h 1094"/>
                        <a:gd name="T28" fmla="*/ 210 w 1112"/>
                        <a:gd name="T29" fmla="*/ 37 h 1094"/>
                        <a:gd name="T30" fmla="*/ 383 w 1112"/>
                        <a:gd name="T31" fmla="*/ 51 h 1094"/>
                        <a:gd name="T32" fmla="*/ 495 w 1112"/>
                        <a:gd name="T33" fmla="*/ 51 h 1094"/>
                        <a:gd name="T34" fmla="*/ 557 w 1112"/>
                        <a:gd name="T35" fmla="*/ 70 h 1094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  <a:gd name="T48" fmla="*/ 0 60000 65536"/>
                        <a:gd name="T49" fmla="*/ 0 60000 65536"/>
                        <a:gd name="T50" fmla="*/ 0 60000 65536"/>
                        <a:gd name="T51" fmla="*/ 0 60000 65536"/>
                        <a:gd name="T52" fmla="*/ 0 60000 65536"/>
                        <a:gd name="T53" fmla="*/ 0 60000 65536"/>
                        <a:gd name="T54" fmla="*/ 0 w 1112"/>
                        <a:gd name="T55" fmla="*/ 0 h 1094"/>
                        <a:gd name="T56" fmla="*/ 1112 w 1112"/>
                        <a:gd name="T57" fmla="*/ 1094 h 1094"/>
                      </a:gdLst>
                      <a:ahLst/>
                      <a:cxnLst>
                        <a:cxn ang="T36">
                          <a:pos x="T0" y="T1"/>
                        </a:cxn>
                        <a:cxn ang="T37">
                          <a:pos x="T2" y="T3"/>
                        </a:cxn>
                        <a:cxn ang="T38">
                          <a:pos x="T4" y="T5"/>
                        </a:cxn>
                        <a:cxn ang="T39">
                          <a:pos x="T6" y="T7"/>
                        </a:cxn>
                        <a:cxn ang="T40">
                          <a:pos x="T8" y="T9"/>
                        </a:cxn>
                        <a:cxn ang="T41">
                          <a:pos x="T10" y="T11"/>
                        </a:cxn>
                        <a:cxn ang="T42">
                          <a:pos x="T12" y="T13"/>
                        </a:cxn>
                        <a:cxn ang="T43">
                          <a:pos x="T14" y="T15"/>
                        </a:cxn>
                        <a:cxn ang="T44">
                          <a:pos x="T16" y="T17"/>
                        </a:cxn>
                        <a:cxn ang="T45">
                          <a:pos x="T18" y="T19"/>
                        </a:cxn>
                        <a:cxn ang="T46">
                          <a:pos x="T20" y="T21"/>
                        </a:cxn>
                        <a:cxn ang="T47">
                          <a:pos x="T22" y="T23"/>
                        </a:cxn>
                        <a:cxn ang="T48">
                          <a:pos x="T24" y="T25"/>
                        </a:cxn>
                        <a:cxn ang="T49">
                          <a:pos x="T26" y="T27"/>
                        </a:cxn>
                        <a:cxn ang="T50">
                          <a:pos x="T28" y="T29"/>
                        </a:cxn>
                        <a:cxn ang="T51">
                          <a:pos x="T30" y="T31"/>
                        </a:cxn>
                        <a:cxn ang="T52">
                          <a:pos x="T32" y="T33"/>
                        </a:cxn>
                        <a:cxn ang="T53">
                          <a:pos x="T34" y="T35"/>
                        </a:cxn>
                      </a:cxnLst>
                      <a:rect l="T54" t="T55" r="T56" b="T57"/>
                      <a:pathLst>
                        <a:path w="1112" h="1094">
                          <a:moveTo>
                            <a:pt x="1112" y="140"/>
                          </a:moveTo>
                          <a:lnTo>
                            <a:pt x="1056" y="271"/>
                          </a:lnTo>
                          <a:lnTo>
                            <a:pt x="1017" y="373"/>
                          </a:lnTo>
                          <a:lnTo>
                            <a:pt x="971" y="476"/>
                          </a:lnTo>
                          <a:lnTo>
                            <a:pt x="943" y="588"/>
                          </a:lnTo>
                          <a:lnTo>
                            <a:pt x="924" y="702"/>
                          </a:lnTo>
                          <a:lnTo>
                            <a:pt x="905" y="814"/>
                          </a:lnTo>
                          <a:lnTo>
                            <a:pt x="905" y="916"/>
                          </a:lnTo>
                          <a:lnTo>
                            <a:pt x="905" y="1001"/>
                          </a:lnTo>
                          <a:lnTo>
                            <a:pt x="905" y="1038"/>
                          </a:lnTo>
                          <a:lnTo>
                            <a:pt x="242" y="1094"/>
                          </a:lnTo>
                          <a:lnTo>
                            <a:pt x="130" y="448"/>
                          </a:lnTo>
                          <a:lnTo>
                            <a:pt x="28" y="65"/>
                          </a:lnTo>
                          <a:lnTo>
                            <a:pt x="0" y="0"/>
                          </a:lnTo>
                          <a:lnTo>
                            <a:pt x="420" y="75"/>
                          </a:lnTo>
                          <a:lnTo>
                            <a:pt x="765" y="103"/>
                          </a:lnTo>
                          <a:lnTo>
                            <a:pt x="989" y="103"/>
                          </a:lnTo>
                          <a:lnTo>
                            <a:pt x="1112" y="140"/>
                          </a:lnTo>
                          <a:close/>
                        </a:path>
                      </a:pathLst>
                    </a:custGeom>
                    <a:solidFill>
                      <a:srgbClr val="5F7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altLang="zh-CN">
                        <a:ea typeface="SimSun" pitchFamily="2" charset="-122"/>
                      </a:endParaRPr>
                    </a:p>
                  </p:txBody>
                </p:sp>
                <p:sp>
                  <p:nvSpPr>
                    <p:cNvPr id="21550" name="Oval 363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93" y="2961"/>
                      <a:ext cx="61" cy="70"/>
                    </a:xfrm>
                    <a:prstGeom prst="ellipse">
                      <a:avLst/>
                    </a:prstGeom>
                    <a:solidFill>
                      <a:srgbClr val="FFFFFF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 altLang="zh-CN">
                        <a:ea typeface="SimSun" pitchFamily="2" charset="-122"/>
                      </a:endParaRPr>
                    </a:p>
                  </p:txBody>
                </p:sp>
              </p:grpSp>
              <p:sp>
                <p:nvSpPr>
                  <p:cNvPr id="21547" name="Freeform 364"/>
                  <p:cNvSpPr>
                    <a:spLocks noChangeArrowheads="1"/>
                  </p:cNvSpPr>
                  <p:nvPr/>
                </p:nvSpPr>
                <p:spPr bwMode="auto">
                  <a:xfrm rot="8068401" flipH="1">
                    <a:off x="1545" y="1379"/>
                    <a:ext cx="15" cy="10"/>
                  </a:xfrm>
                  <a:custGeom>
                    <a:avLst/>
                    <a:gdLst>
                      <a:gd name="T0" fmla="*/ 15 w 55"/>
                      <a:gd name="T1" fmla="*/ 10 h 33"/>
                      <a:gd name="T2" fmla="*/ 7 w 55"/>
                      <a:gd name="T3" fmla="*/ 7 h 33"/>
                      <a:gd name="T4" fmla="*/ 2 w 55"/>
                      <a:gd name="T5" fmla="*/ 2 h 33"/>
                      <a:gd name="T6" fmla="*/ 0 w 55"/>
                      <a:gd name="T7" fmla="*/ 0 h 33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55"/>
                      <a:gd name="T13" fmla="*/ 0 h 33"/>
                      <a:gd name="T14" fmla="*/ 55 w 55"/>
                      <a:gd name="T15" fmla="*/ 33 h 33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55" h="33">
                        <a:moveTo>
                          <a:pt x="55" y="33"/>
                        </a:moveTo>
                        <a:lnTo>
                          <a:pt x="26" y="22"/>
                        </a:lnTo>
                        <a:lnTo>
                          <a:pt x="7" y="8"/>
                        </a:lnTo>
                        <a:lnTo>
                          <a:pt x="0" y="0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altLang="zh-CN">
                      <a:ea typeface="SimSun" pitchFamily="2" charset="-122"/>
                    </a:endParaRPr>
                  </a:p>
                </p:txBody>
              </p:sp>
              <p:sp>
                <p:nvSpPr>
                  <p:cNvPr id="21548" name="Freeform 365"/>
                  <p:cNvSpPr>
                    <a:spLocks noChangeArrowheads="1"/>
                  </p:cNvSpPr>
                  <p:nvPr/>
                </p:nvSpPr>
                <p:spPr bwMode="auto">
                  <a:xfrm rot="2668401" flipH="1">
                    <a:off x="1554" y="1050"/>
                    <a:ext cx="51" cy="32"/>
                  </a:xfrm>
                  <a:custGeom>
                    <a:avLst/>
                    <a:gdLst>
                      <a:gd name="T0" fmla="*/ 0 w 53"/>
                      <a:gd name="T1" fmla="*/ 0 h 34"/>
                      <a:gd name="T2" fmla="*/ 16 w 53"/>
                      <a:gd name="T3" fmla="*/ 8 h 34"/>
                      <a:gd name="T4" fmla="*/ 51 w 53"/>
                      <a:gd name="T5" fmla="*/ 32 h 34"/>
                      <a:gd name="T6" fmla="*/ 0 60000 65536"/>
                      <a:gd name="T7" fmla="*/ 0 60000 65536"/>
                      <a:gd name="T8" fmla="*/ 0 60000 65536"/>
                      <a:gd name="T9" fmla="*/ 0 w 53"/>
                      <a:gd name="T10" fmla="*/ 0 h 34"/>
                      <a:gd name="T11" fmla="*/ 53 w 53"/>
                      <a:gd name="T12" fmla="*/ 34 h 34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53" h="34">
                        <a:moveTo>
                          <a:pt x="0" y="0"/>
                        </a:moveTo>
                        <a:lnTo>
                          <a:pt x="17" y="8"/>
                        </a:lnTo>
                        <a:lnTo>
                          <a:pt x="53" y="34"/>
                        </a:lnTo>
                      </a:path>
                    </a:pathLst>
                  </a:cu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 altLang="zh-CN">
                      <a:ea typeface="SimSun" pitchFamily="2" charset="-122"/>
                    </a:endParaRPr>
                  </a:p>
                </p:txBody>
              </p:sp>
            </p:grpSp>
            <p:sp>
              <p:nvSpPr>
                <p:cNvPr id="21540" name="Line 366"/>
                <p:cNvSpPr>
                  <a:spLocks noChangeShapeType="1"/>
                </p:cNvSpPr>
                <p:nvPr/>
              </p:nvSpPr>
              <p:spPr bwMode="auto">
                <a:xfrm flipH="1">
                  <a:off x="1034" y="1069"/>
                  <a:ext cx="48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535" name="Oval 367"/>
            <p:cNvSpPr>
              <a:spLocks noChangeArrowheads="1"/>
            </p:cNvSpPr>
            <p:nvPr/>
          </p:nvSpPr>
          <p:spPr bwMode="auto">
            <a:xfrm>
              <a:off x="4442" y="2845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zh-CN">
                <a:ea typeface="SimSun" pitchFamily="2" charset="-122"/>
              </a:endParaRPr>
            </a:p>
          </p:txBody>
        </p:sp>
      </p:grpSp>
      <p:sp>
        <p:nvSpPr>
          <p:cNvPr id="72048" name="Line 368"/>
          <p:cNvSpPr>
            <a:spLocks noChangeShapeType="1"/>
          </p:cNvSpPr>
          <p:nvPr/>
        </p:nvSpPr>
        <p:spPr bwMode="auto">
          <a:xfrm flipV="1">
            <a:off x="7065963" y="5603875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049" name="Line 369"/>
          <p:cNvSpPr>
            <a:spLocks noChangeShapeType="1"/>
          </p:cNvSpPr>
          <p:nvPr/>
        </p:nvSpPr>
        <p:spPr bwMode="auto">
          <a:xfrm>
            <a:off x="5867400" y="3444875"/>
            <a:ext cx="17938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050" name="Line 370"/>
          <p:cNvSpPr>
            <a:spLocks noChangeShapeType="1"/>
          </p:cNvSpPr>
          <p:nvPr/>
        </p:nvSpPr>
        <p:spPr bwMode="auto">
          <a:xfrm>
            <a:off x="7065963" y="3454400"/>
            <a:ext cx="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051" name="Line 371"/>
          <p:cNvSpPr>
            <a:spLocks noChangeShapeType="1"/>
          </p:cNvSpPr>
          <p:nvPr/>
        </p:nvSpPr>
        <p:spPr bwMode="auto">
          <a:xfrm>
            <a:off x="5867400" y="5576888"/>
            <a:ext cx="19462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052" name="Line 372"/>
          <p:cNvSpPr>
            <a:spLocks noChangeShapeType="1"/>
          </p:cNvSpPr>
          <p:nvPr/>
        </p:nvSpPr>
        <p:spPr bwMode="auto">
          <a:xfrm flipV="1">
            <a:off x="5943600" y="6400800"/>
            <a:ext cx="1270000" cy="2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053" name="Line 373"/>
          <p:cNvSpPr>
            <a:spLocks noChangeShapeType="1"/>
          </p:cNvSpPr>
          <p:nvPr/>
        </p:nvSpPr>
        <p:spPr bwMode="auto">
          <a:xfrm>
            <a:off x="5943600" y="5156200"/>
            <a:ext cx="18494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054" name="Text Box 374"/>
          <p:cNvSpPr txBox="1">
            <a:spLocks noChangeArrowheads="1"/>
          </p:cNvSpPr>
          <p:nvPr/>
        </p:nvSpPr>
        <p:spPr bwMode="auto">
          <a:xfrm>
            <a:off x="6248400" y="38862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S</a:t>
            </a:r>
            <a:r>
              <a:rPr lang="en-US" altLang="en-US" baseline="-25000">
                <a:solidFill>
                  <a:srgbClr val="0033CC"/>
                </a:solidFill>
              </a:rPr>
              <a:t>2</a:t>
            </a:r>
            <a:endParaRPr lang="en-US" altLang="en-US">
              <a:solidFill>
                <a:srgbClr val="0033CC"/>
              </a:solidFill>
            </a:endParaRPr>
          </a:p>
        </p:txBody>
      </p:sp>
      <p:sp>
        <p:nvSpPr>
          <p:cNvPr id="72055" name="Text Box 375"/>
          <p:cNvSpPr txBox="1">
            <a:spLocks noChangeArrowheads="1"/>
          </p:cNvSpPr>
          <p:nvPr/>
        </p:nvSpPr>
        <p:spPr bwMode="auto">
          <a:xfrm>
            <a:off x="6248400" y="57912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33CC"/>
                </a:solidFill>
              </a:rPr>
              <a:t>S</a:t>
            </a:r>
            <a:r>
              <a:rPr lang="en-US" altLang="en-US" baseline="-25000">
                <a:solidFill>
                  <a:srgbClr val="0033CC"/>
                </a:solidFill>
              </a:rPr>
              <a:t>1</a:t>
            </a:r>
            <a:endParaRPr lang="en-US" altLang="en-US">
              <a:solidFill>
                <a:srgbClr val="0033CC"/>
              </a:solidFill>
            </a:endParaRPr>
          </a:p>
        </p:txBody>
      </p:sp>
      <p:grpSp>
        <p:nvGrpSpPr>
          <p:cNvPr id="21732" name="Group 376"/>
          <p:cNvGrpSpPr>
            <a:grpSpLocks/>
          </p:cNvGrpSpPr>
          <p:nvPr/>
        </p:nvGrpSpPr>
        <p:grpSpPr bwMode="auto">
          <a:xfrm>
            <a:off x="4572000" y="3124200"/>
            <a:ext cx="893763" cy="3733800"/>
            <a:chOff x="1824" y="1968"/>
            <a:chExt cx="768" cy="2352"/>
          </a:xfrm>
        </p:grpSpPr>
        <p:sp>
          <p:nvSpPr>
            <p:cNvPr id="21527" name="AutoShape 377"/>
            <p:cNvSpPr>
              <a:spLocks noChangeArrowheads="1"/>
            </p:cNvSpPr>
            <p:nvPr/>
          </p:nvSpPr>
          <p:spPr bwMode="auto">
            <a:xfrm>
              <a:off x="1824" y="4128"/>
              <a:ext cx="768" cy="192"/>
            </a:xfrm>
            <a:prstGeom prst="cube">
              <a:avLst>
                <a:gd name="adj" fmla="val 6780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altLang="zh-CN">
                <a:ea typeface="SimSun" pitchFamily="2" charset="-122"/>
              </a:endParaRPr>
            </a:p>
          </p:txBody>
        </p:sp>
        <p:sp>
          <p:nvSpPr>
            <p:cNvPr id="21528" name="AutoShape 378"/>
            <p:cNvSpPr>
              <a:spLocks noChangeArrowheads="1"/>
            </p:cNvSpPr>
            <p:nvPr/>
          </p:nvSpPr>
          <p:spPr bwMode="auto">
            <a:xfrm>
              <a:off x="2064" y="1968"/>
              <a:ext cx="96" cy="2256"/>
            </a:xfrm>
            <a:prstGeom prst="can">
              <a:avLst>
                <a:gd name="adj" fmla="val 33944"/>
              </a:avLst>
            </a:prstGeom>
            <a:solidFill>
              <a:srgbClr val="1C1C1C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zh-CN">
                <a:ea typeface="SimSun" pitchFamily="2" charset="-122"/>
              </a:endParaRPr>
            </a:p>
          </p:txBody>
        </p:sp>
        <p:grpSp>
          <p:nvGrpSpPr>
            <p:cNvPr id="21743" name="Group 379"/>
            <p:cNvGrpSpPr>
              <a:grpSpLocks/>
            </p:cNvGrpSpPr>
            <p:nvPr/>
          </p:nvGrpSpPr>
          <p:grpSpPr bwMode="auto">
            <a:xfrm rot="10800000">
              <a:off x="1920" y="2064"/>
              <a:ext cx="672" cy="96"/>
              <a:chOff x="4464" y="1872"/>
              <a:chExt cx="1000" cy="101"/>
            </a:xfrm>
          </p:grpSpPr>
          <p:sp>
            <p:nvSpPr>
              <p:cNvPr id="21530" name="AutoShape 380"/>
              <p:cNvSpPr>
                <a:spLocks noChangeArrowheads="1"/>
              </p:cNvSpPr>
              <p:nvPr/>
            </p:nvSpPr>
            <p:spPr bwMode="auto">
              <a:xfrm rot="5400000">
                <a:off x="4916" y="1420"/>
                <a:ext cx="96" cy="1000"/>
              </a:xfrm>
              <a:prstGeom prst="can">
                <a:avLst>
                  <a:gd name="adj" fmla="val 15046"/>
                </a:avLst>
              </a:prstGeom>
              <a:solidFill>
                <a:schemeClr val="bg2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zh-CN">
                  <a:ea typeface="SimSun" pitchFamily="2" charset="-122"/>
                </a:endParaRPr>
              </a:p>
            </p:txBody>
          </p:sp>
          <p:grpSp>
            <p:nvGrpSpPr>
              <p:cNvPr id="21745" name="Group 381"/>
              <p:cNvGrpSpPr>
                <a:grpSpLocks/>
              </p:cNvGrpSpPr>
              <p:nvPr/>
            </p:nvGrpSpPr>
            <p:grpSpPr bwMode="auto">
              <a:xfrm>
                <a:off x="5088" y="1872"/>
                <a:ext cx="288" cy="101"/>
                <a:chOff x="3408" y="3120"/>
                <a:chExt cx="288" cy="101"/>
              </a:xfrm>
            </p:grpSpPr>
            <p:sp>
              <p:nvSpPr>
                <p:cNvPr id="21532" name="AutoShape 382"/>
                <p:cNvSpPr>
                  <a:spLocks noChangeArrowheads="1"/>
                </p:cNvSpPr>
                <p:nvPr/>
              </p:nvSpPr>
              <p:spPr bwMode="auto">
                <a:xfrm rot="8270046">
                  <a:off x="3408" y="3120"/>
                  <a:ext cx="288" cy="96"/>
                </a:xfrm>
                <a:prstGeom prst="roundRect">
                  <a:avLst>
                    <a:gd name="adj" fmla="val 1666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zh-CN">
                    <a:ea typeface="SimSun" pitchFamily="2" charset="-122"/>
                  </a:endParaRPr>
                </a:p>
              </p:txBody>
            </p:sp>
            <p:sp>
              <p:nvSpPr>
                <p:cNvPr id="21533" name="Oval 383"/>
                <p:cNvSpPr>
                  <a:spLocks noChangeArrowheads="1"/>
                </p:cNvSpPr>
                <p:nvPr/>
              </p:nvSpPr>
              <p:spPr bwMode="auto">
                <a:xfrm>
                  <a:off x="3504" y="3125"/>
                  <a:ext cx="96" cy="9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zh-CN">
                    <a:ea typeface="SimSun" pitchFamily="2" charset="-122"/>
                  </a:endParaRPr>
                </a:p>
              </p:txBody>
            </p:sp>
          </p:grpSp>
        </p:grpSp>
      </p:grpSp>
      <p:sp>
        <p:nvSpPr>
          <p:cNvPr id="21525" name="AutoShape 384"/>
          <p:cNvSpPr>
            <a:spLocks noChangeArrowheads="1"/>
          </p:cNvSpPr>
          <p:nvPr/>
        </p:nvSpPr>
        <p:spPr bwMode="auto">
          <a:xfrm>
            <a:off x="5229225" y="3200400"/>
            <a:ext cx="457200" cy="304800"/>
          </a:xfrm>
          <a:prstGeom prst="roundRect">
            <a:avLst>
              <a:gd name="adj" fmla="val 16667"/>
            </a:avLst>
          </a:prstGeom>
          <a:solidFill>
            <a:srgbClr val="A5002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>
              <a:ea typeface="SimSun" pitchFamily="2" charset="-122"/>
            </a:endParaRPr>
          </a:p>
        </p:txBody>
      </p:sp>
      <p:sp>
        <p:nvSpPr>
          <p:cNvPr id="72074" name="Rectangle 394"/>
          <p:cNvSpPr>
            <a:spLocks noChangeArrowheads="1"/>
          </p:cNvSpPr>
          <p:nvPr/>
        </p:nvSpPr>
        <p:spPr bwMode="auto">
          <a:xfrm>
            <a:off x="3175" y="146050"/>
            <a:ext cx="4648200" cy="686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4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- 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4: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éo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vi-VN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ật nặng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ừ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ừ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ên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ao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(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ao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ho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ố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hỉ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ủa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ực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ế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hông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ổi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 </a:t>
            </a:r>
            <a:r>
              <a:rPr lang="en-US" altLang="en-US" sz="4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ên</a:t>
            </a:r>
            <a:r>
              <a:rPr lang="en-US" altLang="en-US" sz="4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ùng</a:t>
            </a:r>
            <a:r>
              <a:rPr lang="en-US" altLang="en-US" sz="4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ột</a:t>
            </a:r>
            <a:r>
              <a:rPr lang="en-US" altLang="en-US" sz="4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oạn</a:t>
            </a:r>
            <a:r>
              <a:rPr lang="en-US" altLang="en-US" sz="4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</a:t>
            </a:r>
            <a:r>
              <a:rPr lang="en-US" altLang="en-US" sz="440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1</a:t>
            </a:r>
            <a:r>
              <a:rPr lang="en-US" altLang="en-US" sz="4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</a:p>
          <a:p>
            <a:r>
              <a:rPr lang="en-US" altLang="en-US" sz="4400" dirty="0">
                <a:solidFill>
                  <a:srgbClr val="0000FF"/>
                </a:solidFill>
                <a:sym typeface="Wingdings" pitchFamily="2" charset="2"/>
              </a:rPr>
              <a:t>- 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5: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ọc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ộ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dài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quãng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ường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i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ược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(s</a:t>
            </a:r>
            <a:r>
              <a:rPr lang="en-US" altLang="en-US" sz="44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ủa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ực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ế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ghi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ào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ảng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ết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quả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í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ghiệm</a:t>
            </a:r>
            <a:r>
              <a:rPr lang="en-US" altLang="en-US" sz="4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  <a:endParaRPr lang="en-US" altLang="en-US" sz="44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</p:spTree>
  </p:cSld>
  <p:clrMapOvr>
    <a:masterClrMapping/>
  </p:clrMapOvr>
  <p:transition spd="slow">
    <p:random/>
    <p:sndAc>
      <p:stSnd>
        <p:snd r:embed="rId2" name="recycl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000"/>
                                        <p:tgtEl>
                                          <p:spTgt spid="72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7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7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6000000">
                                      <p:cBhvr>
                                        <p:cTn id="1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13333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21605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13333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11111E-6 L 0.00035 -0.24792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162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-124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2000"/>
                                        <p:tgtEl>
                                          <p:spTgt spid="7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2000"/>
                                        <p:tgtEl>
                                          <p:spTgt spid="7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1000"/>
                                        <p:tgtEl>
                                          <p:spTgt spid="720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1000"/>
                                        <p:tgtEl>
                                          <p:spTgt spid="7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7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7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mph" presetSubtype="0" repeatCount="3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1000" tmFilter="0, 0; .2, .5; .8, .5; 1, 0"/>
                                        <p:tgtEl>
                                          <p:spTgt spid="720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500" autoRev="1" fill="hold"/>
                                        <p:tgtEl>
                                          <p:spTgt spid="720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48" grpId="0" animBg="1"/>
      <p:bldP spid="72049" grpId="0" animBg="1"/>
      <p:bldP spid="72050" grpId="0" animBg="1"/>
      <p:bldP spid="72051" grpId="0" animBg="1"/>
      <p:bldP spid="72052" grpId="0" animBg="1"/>
      <p:bldP spid="72053" grpId="0" animBg="1"/>
      <p:bldP spid="72054" grpId="0"/>
      <p:bldP spid="72054" grpId="1"/>
      <p:bldP spid="72055" grpId="0"/>
      <p:bldP spid="72074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ình ảnh background màu sắc xanh hồ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0"/>
            <a:ext cx="9080699" cy="6858000"/>
          </a:xfrm>
          <a:prstGeom prst="rect">
            <a:avLst/>
          </a:prstGeom>
          <a:noFill/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81000" y="76200"/>
            <a:ext cx="780256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vi-VN" altLang="en-US" sz="4400" b="1" dirty="0">
                <a:solidFill>
                  <a:srgbClr val="FF0066"/>
                </a:solidFill>
                <a:latin typeface="+mj-lt"/>
              </a:rPr>
              <a:t>BẢNG KẾT QUẢ 14.1</a:t>
            </a:r>
            <a:endParaRPr lang="en-US" altLang="en-US" sz="4400" b="1" dirty="0">
              <a:solidFill>
                <a:srgbClr val="FF0066"/>
              </a:solidFill>
              <a:latin typeface="+mj-lt"/>
            </a:endParaRPr>
          </a:p>
        </p:txBody>
      </p:sp>
      <p:graphicFrame>
        <p:nvGraphicFramePr>
          <p:cNvPr id="4" name="Group 73"/>
          <p:cNvGraphicFramePr>
            <a:graphicFrameLocks noGrp="1"/>
          </p:cNvGraphicFramePr>
          <p:nvPr>
            <p:ph sz="half" idx="1"/>
          </p:nvPr>
        </p:nvGraphicFramePr>
        <p:xfrm>
          <a:off x="0" y="838200"/>
          <a:ext cx="6324600" cy="6019800"/>
        </p:xfrm>
        <a:graphic>
          <a:graphicData uri="http://schemas.openxmlformats.org/drawingml/2006/table">
            <a:tbl>
              <a:tblPr/>
              <a:tblGrid>
                <a:gridCol w="1924071"/>
                <a:gridCol w="2045697"/>
                <a:gridCol w="2354832"/>
              </a:tblGrid>
              <a:tr h="233663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i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éo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ực</a:t>
                      </a:r>
                      <a:r>
                        <a:rPr kumimoji="0" lang="en-US" alt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8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ùng ròng rọc  động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3267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ực F (N)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kumimoji="0" lang="en-US" alt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vi-V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2 </a:t>
                      </a: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36633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ãng đường đi được s (m)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2</a:t>
                      </a:r>
                      <a:endParaRPr kumimoji="0" lang="en-US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kumimoji="0" lang="en-US" alt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kumimoji="0" lang="vi-V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</a:t>
                      </a:r>
                      <a:r>
                        <a:rPr kumimoji="0" lang="vi-V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4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3267"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 A (J)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……</a:t>
                      </a: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indent="-342900"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……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44"/>
          <p:cNvSpPr txBox="1">
            <a:spLocks noChangeArrowheads="1"/>
          </p:cNvSpPr>
          <p:nvPr/>
        </p:nvSpPr>
        <p:spPr bwMode="auto">
          <a:xfrm>
            <a:off x="6477000" y="1143001"/>
            <a:ext cx="2438400" cy="3816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1: </a:t>
            </a:r>
            <a:r>
              <a:rPr lang="en-US" altLang="en-US" sz="4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4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altLang="en-US" sz="4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4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4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altLang="en-US" sz="4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US" altLang="en-US" sz="4400" baseline="-25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4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4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US" altLang="en-US" sz="4400" baseline="-250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4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>
              <a:spcBef>
                <a:spcPct val="50000"/>
              </a:spcBef>
            </a:pPr>
            <a:endParaRPr lang="en-US" altLang="en-US" sz="4400" dirty="0">
              <a:solidFill>
                <a:srgbClr val="FF0066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324600" y="4648200"/>
            <a:ext cx="2756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F</a:t>
            </a:r>
            <a:r>
              <a:rPr lang="en-US" sz="4800" baseline="-25000" dirty="0" smtClean="0"/>
              <a:t>2</a:t>
            </a:r>
            <a:r>
              <a:rPr lang="en-US" sz="4800" dirty="0" smtClean="0"/>
              <a:t> = F</a:t>
            </a:r>
            <a:r>
              <a:rPr lang="en-US" sz="4800" baseline="-25000" dirty="0" smtClean="0"/>
              <a:t>1</a:t>
            </a:r>
            <a:r>
              <a:rPr lang="en-US" sz="4800" dirty="0" smtClean="0"/>
              <a:t> /2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ình ảnh background màu xanh và dải sá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" name="Text Box 42"/>
          <p:cNvSpPr txBox="1">
            <a:spLocks noChangeArrowheads="1"/>
          </p:cNvSpPr>
          <p:nvPr/>
        </p:nvSpPr>
        <p:spPr bwMode="auto">
          <a:xfrm>
            <a:off x="0" y="0"/>
            <a:ext cx="91440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C2: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en-US" altLang="en-US" sz="44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, s</a:t>
            </a:r>
            <a:r>
              <a:rPr lang="en-US" altLang="en-US" sz="4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>
              <a:spcBef>
                <a:spcPct val="50000"/>
              </a:spcBef>
            </a:pPr>
            <a:endParaRPr lang="en-US" altLang="en-US" sz="4400" dirty="0">
              <a:solidFill>
                <a:srgbClr val="FF0066"/>
              </a:solidFill>
            </a:endParaRPr>
          </a:p>
        </p:txBody>
      </p:sp>
      <p:graphicFrame>
        <p:nvGraphicFramePr>
          <p:cNvPr id="4" name="Group 12"/>
          <p:cNvGraphicFramePr>
            <a:graphicFrameLocks noGrp="1"/>
          </p:cNvGraphicFramePr>
          <p:nvPr>
            <p:ph sz="half" idx="1"/>
          </p:nvPr>
        </p:nvGraphicFramePr>
        <p:xfrm>
          <a:off x="304800" y="1447800"/>
          <a:ext cx="8610600" cy="3727450"/>
        </p:xfrm>
        <a:graphic>
          <a:graphicData uri="http://schemas.openxmlformats.org/drawingml/2006/table">
            <a:tbl>
              <a:tblPr/>
              <a:tblGrid>
                <a:gridCol w="3123453"/>
                <a:gridCol w="2279276"/>
                <a:gridCol w="3207871"/>
              </a:tblGrid>
              <a:tr h="1212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Các</a:t>
                      </a:r>
                      <a:r>
                        <a:rPr kumimoji="0" lang="en-US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đại</a:t>
                      </a:r>
                      <a:r>
                        <a:rPr kumimoji="0" lang="en-US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lượng</a:t>
                      </a:r>
                      <a:r>
                        <a:rPr kumimoji="0" lang="en-US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cần</a:t>
                      </a:r>
                      <a:r>
                        <a:rPr kumimoji="0" lang="en-US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xác</a:t>
                      </a:r>
                      <a:r>
                        <a:rPr kumimoji="0" lang="en-US" altLang="en-US" sz="3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3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định</a:t>
                      </a:r>
                      <a:endParaRPr kumimoji="0" lang="en-US" altLang="en-US" sz="3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Kéo trực tiế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Dùng ròng rọc  độn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Lực F (N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n-US" alt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=</a:t>
                      </a:r>
                      <a:r>
                        <a:rPr kumimoji="0" lang="vi-V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     </a:t>
                      </a:r>
                      <a:r>
                        <a:rPr kumimoji="0" lang="vi-VN" altLang="en-US" sz="3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4</a:t>
                      </a:r>
                      <a:endParaRPr kumimoji="0" lang="en-US" altLang="en-US" sz="36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F</a:t>
                      </a:r>
                      <a:r>
                        <a:rPr kumimoji="0" lang="en-US" alt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=</a:t>
                      </a:r>
                      <a:r>
                        <a:rPr kumimoji="0" lang="vi-V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     </a:t>
                      </a:r>
                      <a:r>
                        <a:rPr kumimoji="0" lang="vi-V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95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Quãng đường đi được s (m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vi-V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kumimoji="0" lang="en-US" altLang="en-US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=</a:t>
                      </a:r>
                      <a:r>
                        <a:rPr kumimoji="0" lang="vi-V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    </a:t>
                      </a:r>
                      <a:r>
                        <a:rPr kumimoji="0" lang="vi-V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0,02</a:t>
                      </a: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kumimoji="0" lang="en-US" alt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=</a:t>
                      </a:r>
                      <a:r>
                        <a:rPr kumimoji="0" lang="vi-V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    </a:t>
                      </a:r>
                      <a:r>
                        <a:rPr kumimoji="0" lang="vi-V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0,04</a:t>
                      </a: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8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3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Công A (J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=</a:t>
                      </a:r>
                      <a:r>
                        <a:rPr kumimoji="0" lang="vi-V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   </a:t>
                      </a:r>
                      <a:r>
                        <a:rPr kumimoji="0" lang="vi-V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0. 08</a:t>
                      </a: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har char="•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har char="–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har char="•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har char="–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kumimoji="0" lang="en-US" alt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=</a:t>
                      </a:r>
                      <a:r>
                        <a:rPr kumimoji="0" lang="vi-V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   </a:t>
                      </a:r>
                      <a:r>
                        <a:rPr kumimoji="0" lang="vi-VN" altLang="en-US" sz="3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0,08</a:t>
                      </a:r>
                      <a:endParaRPr kumimoji="0" lang="en-US" altLang="en-US" sz="32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ình ảnh background màu vàng màu xanh bóng trắ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10830" cy="6858000"/>
          </a:xfrm>
          <a:prstGeom prst="rect">
            <a:avLst/>
          </a:prstGeom>
          <a:noFill/>
        </p:spPr>
      </p:pic>
      <p:sp>
        <p:nvSpPr>
          <p:cNvPr id="3" name="Text Box 40"/>
          <p:cNvSpPr txBox="1">
            <a:spLocks noChangeArrowheads="1"/>
          </p:cNvSpPr>
          <p:nvPr/>
        </p:nvSpPr>
        <p:spPr bwMode="auto">
          <a:xfrm>
            <a:off x="0" y="0"/>
            <a:ext cx="8610600" cy="201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C3: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US" altLang="en-US" sz="36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(A</a:t>
            </a:r>
            <a:r>
              <a:rPr lang="en-US" altLang="en-US" sz="36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=F</a:t>
            </a:r>
            <a:r>
              <a:rPr lang="en-US" altLang="en-US" sz="36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.s</a:t>
            </a:r>
            <a:r>
              <a:rPr lang="en-US" altLang="en-US" sz="3600" b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US" altLang="en-US" sz="36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(A</a:t>
            </a:r>
            <a:r>
              <a:rPr lang="en-US" altLang="en-US" sz="36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=F</a:t>
            </a:r>
            <a:r>
              <a:rPr lang="en-US" altLang="en-US" sz="36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.s</a:t>
            </a:r>
            <a:r>
              <a:rPr lang="en-US" altLang="en-US" sz="36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)?</a:t>
            </a:r>
          </a:p>
          <a:p>
            <a:pPr>
              <a:spcBef>
                <a:spcPct val="50000"/>
              </a:spcBef>
            </a:pPr>
            <a:endParaRPr lang="en-US" altLang="en-US" sz="36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667000" y="1143000"/>
            <a:ext cx="155683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40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4000" b="1" dirty="0" smtClean="0">
                <a:latin typeface="Times New Roman" pitchFamily="18" charset="0"/>
                <a:cs typeface="Times New Roman" pitchFamily="18" charset="0"/>
              </a:rPr>
              <a:t>=A</a:t>
            </a:r>
            <a:r>
              <a:rPr lang="en-US" altLang="en-US" sz="4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40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6"/>
          <p:cNvSpPr>
            <a:spLocks noChangeArrowheads="1"/>
          </p:cNvSpPr>
          <p:nvPr/>
        </p:nvSpPr>
        <p:spPr bwMode="auto">
          <a:xfrm>
            <a:off x="0" y="1752600"/>
            <a:ext cx="44958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4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. </a:t>
            </a:r>
            <a:r>
              <a:rPr lang="en-US" altLang="en-US" sz="4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hận</a:t>
            </a:r>
            <a:r>
              <a:rPr lang="en-US" altLang="en-US" sz="4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400" b="1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xét</a:t>
            </a:r>
            <a:r>
              <a:rPr lang="en-US" altLang="en-US" sz="4400" b="1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 </a:t>
            </a:r>
          </a:p>
        </p:txBody>
      </p: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0" y="2363063"/>
            <a:ext cx="2761445" cy="995363"/>
            <a:chOff x="0" y="635"/>
            <a:chExt cx="1008" cy="436"/>
          </a:xfrm>
        </p:grpSpPr>
        <p:sp>
          <p:nvSpPr>
            <p:cNvPr id="7" name="Text Box 25"/>
            <p:cNvSpPr txBox="1">
              <a:spLocks noChangeArrowheads="1"/>
            </p:cNvSpPr>
            <p:nvPr/>
          </p:nvSpPr>
          <p:spPr bwMode="auto">
            <a:xfrm>
              <a:off x="0" y="672"/>
              <a:ext cx="672" cy="3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4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C1.</a:t>
              </a:r>
            </a:p>
          </p:txBody>
        </p:sp>
        <p:graphicFrame>
          <p:nvGraphicFramePr>
            <p:cNvPr id="8" name="Object 26"/>
            <p:cNvGraphicFramePr>
              <a:graphicFrameLocks noChangeAspect="1"/>
            </p:cNvGraphicFramePr>
            <p:nvPr/>
          </p:nvGraphicFramePr>
          <p:xfrm>
            <a:off x="473" y="635"/>
            <a:ext cx="535" cy="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r:id="rId4" imgW="573840" imgH="450000" progId="Equation.DSMT4">
                    <p:embed/>
                  </p:oleObj>
                </mc:Choice>
                <mc:Fallback>
                  <p:oleObj r:id="rId4" imgW="573840" imgH="4500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" y="635"/>
                          <a:ext cx="535" cy="4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15"/>
          <p:cNvGrpSpPr>
            <a:grpSpLocks/>
          </p:cNvGrpSpPr>
          <p:nvPr/>
        </p:nvGrpSpPr>
        <p:grpSpPr bwMode="auto">
          <a:xfrm>
            <a:off x="0" y="3276600"/>
            <a:ext cx="3103237" cy="835357"/>
            <a:chOff x="240" y="1339"/>
            <a:chExt cx="1071" cy="301"/>
          </a:xfrm>
        </p:grpSpPr>
        <p:sp>
          <p:nvSpPr>
            <p:cNvPr id="10" name="Text Box 16"/>
            <p:cNvSpPr txBox="1">
              <a:spLocks noChangeArrowheads="1"/>
            </p:cNvSpPr>
            <p:nvPr/>
          </p:nvSpPr>
          <p:spPr bwMode="auto">
            <a:xfrm>
              <a:off x="661" y="1339"/>
              <a:ext cx="650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4400" b="1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s</a:t>
              </a:r>
              <a:r>
                <a:rPr lang="en-US" altLang="en-US" sz="4400" b="1" baseline="-250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en-US" sz="4400" b="1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 = 2s</a:t>
              </a:r>
              <a:r>
                <a:rPr lang="en-US" altLang="en-US" sz="4400" b="1" baseline="-250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240" y="1363"/>
              <a:ext cx="720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4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C2.</a:t>
              </a:r>
            </a:p>
          </p:txBody>
        </p:sp>
      </p:grpSp>
      <p:graphicFrame>
        <p:nvGraphicFramePr>
          <p:cNvPr id="72760" name="Object 56"/>
          <p:cNvGraphicFramePr>
            <a:graphicFrameLocks noGrp="1" noChangeAspect="1"/>
          </p:cNvGraphicFramePr>
          <p:nvPr/>
        </p:nvGraphicFramePr>
        <p:xfrm>
          <a:off x="0" y="3962400"/>
          <a:ext cx="6300787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r:id="rId6" imgW="2587680" imgH="450000" progId="Equation.DSMT4">
                  <p:embed/>
                </p:oleObj>
              </mc:Choice>
              <mc:Fallback>
                <p:oleObj r:id="rId6" imgW="2587680" imgH="450000" progId="Equation.DSMT4">
                  <p:embed/>
                  <p:pic>
                    <p:nvPicPr>
                      <p:cNvPr id="0" name="Object 5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962400"/>
                        <a:ext cx="6300787" cy="152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9"/>
          <p:cNvSpPr txBox="1">
            <a:spLocks noChangeArrowheads="1"/>
          </p:cNvSpPr>
          <p:nvPr/>
        </p:nvSpPr>
        <p:spPr bwMode="auto">
          <a:xfrm>
            <a:off x="0" y="5287963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 err="1" smtClean="0">
                <a:latin typeface="Times New Roman" pitchFamily="18" charset="0"/>
                <a:cs typeface="Times New Roman" pitchFamily="18" charset="0"/>
              </a:rPr>
              <a:t>Vậy:Công</a:t>
            </a:r>
            <a:r>
              <a:rPr lang="en-US" alt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4400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4400" b="1" dirty="0" smtClean="0">
                <a:latin typeface="Times New Roman" pitchFamily="18" charset="0"/>
                <a:cs typeface="Times New Roman" pitchFamily="18" charset="0"/>
              </a:rPr>
              <a:t>vàF</a:t>
            </a:r>
            <a:r>
              <a:rPr lang="en-US" altLang="en-US" sz="44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4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Hình ảnh background nền tím hình không gia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71437"/>
          </a:xfrm>
          <a:prstGeom prst="rect">
            <a:avLst/>
          </a:prstGeom>
          <a:noFill/>
        </p:spPr>
      </p:pic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0" y="300038"/>
            <a:ext cx="9144000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4 </a:t>
            </a:r>
            <a:r>
              <a:rPr lang="en-US" alt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alt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4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Text Box 11"/>
          <p:cNvSpPr txBox="1">
            <a:spLocks noChangeArrowheads="1"/>
          </p:cNvSpPr>
          <p:nvPr/>
        </p:nvSpPr>
        <p:spPr bwMode="auto">
          <a:xfrm>
            <a:off x="0" y="2816225"/>
            <a:ext cx="91440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5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L:Dùng</a:t>
            </a:r>
            <a:r>
              <a:rPr lang="en-US" altLang="en-US" sz="5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òng</a:t>
            </a:r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ọc</a:t>
            </a:r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. . . . .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iệt</a:t>
            </a:r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. . . . . . . . . . .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5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en-US" altLang="en-US" sz="5400" i="1" dirty="0">
                <a:solidFill>
                  <a:srgbClr val="CC00CC"/>
                </a:solidFill>
              </a:rPr>
              <a:t>. . . . .</a:t>
            </a: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4367213" y="3600450"/>
            <a:ext cx="109855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5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endParaRPr lang="en-US" altLang="en-US" sz="5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3436938" y="4454525"/>
            <a:ext cx="309721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5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endParaRPr lang="en-US" altLang="en-US" sz="5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7054850" y="5137150"/>
            <a:ext cx="156845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5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endParaRPr lang="en-US" altLang="en-US" sz="5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0" y="0"/>
          <a:ext cx="914400" cy="1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4" imgW="466573" imgH="599880" progId="Equation.DSMT4">
                  <p:embed/>
                </p:oleObj>
              </mc:Choice>
              <mc:Fallback>
                <p:oleObj name="Equation" r:id="rId4" imgW="466573" imgH="599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5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0" y="0"/>
          <a:ext cx="914400" cy="1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6" imgW="466573" imgH="599880" progId="Equation.DSMT4">
                  <p:embed/>
                </p:oleObj>
              </mc:Choice>
              <mc:Fallback>
                <p:oleObj name="Equation" r:id="rId6" imgW="466573" imgH="599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5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0" y="0"/>
          <a:ext cx="914400" cy="1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466573" imgH="599880" progId="Equation.DSMT4">
                  <p:embed/>
                </p:oleObj>
              </mc:Choice>
              <mc:Fallback>
                <p:oleObj name="Equation" r:id="rId7" imgW="466573" imgH="599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5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Line 36"/>
          <p:cNvSpPr>
            <a:spLocks noChangeShapeType="1"/>
          </p:cNvSpPr>
          <p:nvPr/>
        </p:nvSpPr>
        <p:spPr bwMode="auto">
          <a:xfrm>
            <a:off x="2795588" y="352425"/>
            <a:ext cx="4419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6" name="Line 37"/>
          <p:cNvSpPr>
            <a:spLocks noChangeShapeType="1"/>
          </p:cNvSpPr>
          <p:nvPr/>
        </p:nvSpPr>
        <p:spPr bwMode="auto">
          <a:xfrm>
            <a:off x="1219200" y="6343650"/>
            <a:ext cx="35814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7" name="Line 40"/>
          <p:cNvSpPr>
            <a:spLocks noChangeShapeType="1"/>
          </p:cNvSpPr>
          <p:nvPr/>
        </p:nvSpPr>
        <p:spPr bwMode="auto">
          <a:xfrm flipH="1" flipV="1">
            <a:off x="152400" y="1676400"/>
            <a:ext cx="0" cy="350520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8" name="Line 41"/>
          <p:cNvSpPr>
            <a:spLocks noChangeShapeType="1"/>
          </p:cNvSpPr>
          <p:nvPr/>
        </p:nvSpPr>
        <p:spPr bwMode="auto">
          <a:xfrm flipH="1" flipV="1">
            <a:off x="8820150" y="1619250"/>
            <a:ext cx="19050" cy="333375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989138" y="1017588"/>
            <a:ext cx="2057400" cy="2286000"/>
            <a:chOff x="1680" y="1056"/>
            <a:chExt cx="1872" cy="2886"/>
          </a:xfrm>
        </p:grpSpPr>
        <p:pic>
          <p:nvPicPr>
            <p:cNvPr id="5139" name="Picture 10"/>
            <p:cNvPicPr>
              <a:picLocks noChangeAspect="1" noChangeArrowheads="1"/>
            </p:cNvPicPr>
            <p:nvPr/>
          </p:nvPicPr>
          <p:blipFill>
            <a:blip r:embed="rId8">
              <a:lum bright="8000" contrast="52000"/>
            </a:blip>
            <a:srcRect/>
            <a:stretch>
              <a:fillRect/>
            </a:stretch>
          </p:blipFill>
          <p:spPr bwMode="auto">
            <a:xfrm>
              <a:off x="1680" y="1056"/>
              <a:ext cx="1864" cy="2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40" name="Rectangle 11"/>
            <p:cNvSpPr>
              <a:spLocks noChangeArrowheads="1"/>
            </p:cNvSpPr>
            <p:nvPr/>
          </p:nvSpPr>
          <p:spPr bwMode="auto">
            <a:xfrm>
              <a:off x="1680" y="1056"/>
              <a:ext cx="1872" cy="2880"/>
            </a:xfrm>
            <a:prstGeom prst="rect">
              <a:avLst/>
            </a:prstGeom>
            <a:noFill/>
            <a:ln w="57150" cmpd="thinThick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>
                <a:cs typeface="Times New Roman" pitchFamily="18" charset="0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4178300" y="1020763"/>
            <a:ext cx="2008188" cy="2286000"/>
            <a:chOff x="3264" y="768"/>
            <a:chExt cx="1728" cy="1584"/>
          </a:xfrm>
        </p:grpSpPr>
        <p:pic>
          <p:nvPicPr>
            <p:cNvPr id="5137" name="Picture 13" descr="Trang44"/>
            <p:cNvPicPr>
              <a:picLocks noChangeAspect="1" noChangeArrowheads="1"/>
            </p:cNvPicPr>
            <p:nvPr/>
          </p:nvPicPr>
          <p:blipFill>
            <a:blip r:embed="rId9">
              <a:lum contrast="60000"/>
            </a:blip>
            <a:srcRect/>
            <a:stretch>
              <a:fillRect/>
            </a:stretch>
          </p:blipFill>
          <p:spPr bwMode="auto">
            <a:xfrm>
              <a:off x="3264" y="768"/>
              <a:ext cx="1728" cy="1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38" name="Rectangle 14"/>
            <p:cNvSpPr>
              <a:spLocks noChangeArrowheads="1"/>
            </p:cNvSpPr>
            <p:nvPr/>
          </p:nvSpPr>
          <p:spPr bwMode="auto">
            <a:xfrm>
              <a:off x="3264" y="768"/>
              <a:ext cx="1728" cy="1584"/>
            </a:xfrm>
            <a:prstGeom prst="rect">
              <a:avLst/>
            </a:prstGeom>
            <a:noFill/>
            <a:ln w="57150" cmpd="thinThick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>
                <a:cs typeface="Times New Roman" pitchFamily="18" charset="0"/>
              </a:endParaRP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389688" y="1020763"/>
            <a:ext cx="2057400" cy="2209800"/>
            <a:chOff x="3408" y="2352"/>
            <a:chExt cx="2016" cy="1779"/>
          </a:xfrm>
        </p:grpSpPr>
        <p:pic>
          <p:nvPicPr>
            <p:cNvPr id="5135" name="Picture 16" descr="Trang47_1"/>
            <p:cNvPicPr>
              <a:picLocks noChangeAspect="1" noChangeArrowheads="1"/>
            </p:cNvPicPr>
            <p:nvPr/>
          </p:nvPicPr>
          <p:blipFill>
            <a:blip r:embed="rId10">
              <a:lum contrast="52000"/>
            </a:blip>
            <a:srcRect/>
            <a:stretch>
              <a:fillRect/>
            </a:stretch>
          </p:blipFill>
          <p:spPr bwMode="auto">
            <a:xfrm>
              <a:off x="3408" y="2352"/>
              <a:ext cx="2016" cy="1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136" name="Rectangle 17"/>
            <p:cNvSpPr>
              <a:spLocks noChangeArrowheads="1"/>
            </p:cNvSpPr>
            <p:nvPr/>
          </p:nvSpPr>
          <p:spPr bwMode="auto">
            <a:xfrm>
              <a:off x="3408" y="2352"/>
              <a:ext cx="2016" cy="1776"/>
            </a:xfrm>
            <a:prstGeom prst="rect">
              <a:avLst/>
            </a:prstGeom>
            <a:noFill/>
            <a:ln w="57150" cmpd="thinThick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>
                <a:cs typeface="Times New Roman" pitchFamily="18" charset="0"/>
              </a:endParaRPr>
            </a:p>
          </p:txBody>
        </p:sp>
      </p:grpSp>
      <p:pic>
        <p:nvPicPr>
          <p:cNvPr id="5132" name="Picture 85" descr="12.png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42900" y="895350"/>
            <a:ext cx="17526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3" name="Line 37"/>
          <p:cNvSpPr>
            <a:spLocks noChangeShapeType="1"/>
          </p:cNvSpPr>
          <p:nvPr/>
        </p:nvSpPr>
        <p:spPr bwMode="auto">
          <a:xfrm>
            <a:off x="4343400" y="6338888"/>
            <a:ext cx="35814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609600" y="3657600"/>
            <a:ext cx="85344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òng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ọc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4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hình nền động dây ngang đẹp 1 (3)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0"/>
            <a:ext cx="8991600" cy="304800"/>
          </a:xfrm>
          <a:prstGeom prst="rect">
            <a:avLst/>
          </a:prstGeom>
          <a:noFill/>
        </p:spPr>
      </p:pic>
      <p:pic>
        <p:nvPicPr>
          <p:cNvPr id="13316" name="Picture 4" descr="Hình ảnh background  Màu sắc thật đẹ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" y="0"/>
            <a:ext cx="9238593" cy="6858000"/>
          </a:xfrm>
          <a:prstGeom prst="rect">
            <a:avLst/>
          </a:prstGeom>
          <a:noFill/>
        </p:spPr>
      </p:pic>
      <p:sp>
        <p:nvSpPr>
          <p:cNvPr id="4" name="Text Box 2">
            <a:hlinkHover r:id="" action="ppaction://noaction">
              <a:snd r:embed="rId4" name="SND097.WAV"/>
            </a:hlinkHover>
          </p:cNvPr>
          <p:cNvSpPr txBox="1">
            <a:spLocks noChangeArrowheads="1"/>
          </p:cNvSpPr>
          <p:nvPr/>
        </p:nvSpPr>
        <p:spPr bwMode="auto">
          <a:xfrm>
            <a:off x="0" y="0"/>
            <a:ext cx="9293225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6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altLang="en-US" sz="6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 BÀI CŨ:</a:t>
            </a:r>
          </a:p>
        </p:txBody>
      </p:sp>
      <p:sp>
        <p:nvSpPr>
          <p:cNvPr id="5" name="Hộp Văn bản 2"/>
          <p:cNvSpPr txBox="1">
            <a:spLocks noChangeArrowheads="1"/>
          </p:cNvSpPr>
          <p:nvPr/>
        </p:nvSpPr>
        <p:spPr bwMode="auto">
          <a:xfrm>
            <a:off x="0" y="990600"/>
            <a:ext cx="9144000" cy="212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?</a:t>
            </a:r>
            <a:endParaRPr lang="vi-VN" alt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0" y="3379788"/>
            <a:ext cx="9144000" cy="347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altLang="en-US" sz="4400" b="1" u="sng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13.3(SBT):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cẩu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thùng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2500kg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12m.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 tmFilter="0,0; .5, 1; 1, 1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ình ảnh background nền xanh có mây và đồi cỏ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762000" y="0"/>
            <a:ext cx="8382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L :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òng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ọc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ệt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endParaRPr lang="en-US" sz="3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1676400"/>
            <a:ext cx="86868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vi-VN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sau gọi là định luật về công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vi-VN" sz="3600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endParaRPr lang="en-US" sz="36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0" y="3429000"/>
            <a:ext cx="89916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chemeClr val="tx2"/>
                </a:solidFill>
                <a:cs typeface="Times New Roman" pitchFamily="18" charset="0"/>
              </a:rPr>
              <a:t>     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thiệt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bấy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altLang="en-US" sz="36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0" y="2819400"/>
            <a:ext cx="4648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I-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 descr="H13"/>
          <p:cNvPicPr>
            <a:picLocks noChangeAspect="1" noChangeArrowheads="1"/>
          </p:cNvPicPr>
          <p:nvPr/>
        </p:nvPicPr>
        <p:blipFill>
          <a:blip r:embed="rId2">
            <a:lum bright="-54000" contrast="54000"/>
          </a:blip>
          <a:srcRect/>
          <a:stretch>
            <a:fillRect/>
          </a:stretch>
        </p:blipFill>
        <p:spPr bwMode="auto">
          <a:xfrm>
            <a:off x="228601" y="381000"/>
            <a:ext cx="45720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149"/>
          <p:cNvSpPr txBox="1">
            <a:spLocks noChangeArrowheads="1"/>
          </p:cNvSpPr>
          <p:nvPr/>
        </p:nvSpPr>
        <p:spPr bwMode="auto">
          <a:xfrm>
            <a:off x="5175250" y="1066800"/>
            <a:ext cx="374015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cs typeface="Times New Roman" pitchFamily="18" charset="0"/>
              </a:rPr>
              <a:t>  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ò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ọc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ệt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, 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4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" descr="LY14-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0"/>
            <a:ext cx="8915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149"/>
          <p:cNvSpPr txBox="1">
            <a:spLocks noChangeArrowheads="1"/>
          </p:cNvSpPr>
          <p:nvPr/>
        </p:nvSpPr>
        <p:spPr bwMode="auto">
          <a:xfrm>
            <a:off x="304800" y="4525963"/>
            <a:ext cx="86106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iêng</a:t>
            </a:r>
            <a:r>
              <a:rPr lang="en-US" alt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 eaLnBrk="1" hangingPunct="1"/>
            <a:r>
              <a:rPr lang="en-US" alt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alt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alt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ệt</a:t>
            </a:r>
            <a:r>
              <a:rPr lang="en-US" alt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alt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/>
            <a:r>
              <a:rPr lang="en-US" alt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alt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4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endParaRPr lang="en-US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152400"/>
            <a:ext cx="4267200" cy="3956050"/>
            <a:chOff x="1413" y="1056"/>
            <a:chExt cx="2139" cy="2886"/>
          </a:xfrm>
        </p:grpSpPr>
        <p:pic>
          <p:nvPicPr>
            <p:cNvPr id="29704" name="Picture 3"/>
            <p:cNvPicPr>
              <a:picLocks noChangeAspect="1" noChangeArrowheads="1"/>
            </p:cNvPicPr>
            <p:nvPr/>
          </p:nvPicPr>
          <p:blipFill>
            <a:blip r:embed="rId2">
              <a:lum bright="8000" contrast="52000"/>
            </a:blip>
            <a:srcRect/>
            <a:stretch>
              <a:fillRect/>
            </a:stretch>
          </p:blipFill>
          <p:spPr bwMode="auto">
            <a:xfrm>
              <a:off x="1413" y="1056"/>
              <a:ext cx="1864" cy="2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705" name="Rectangle 4"/>
            <p:cNvSpPr>
              <a:spLocks noChangeArrowheads="1"/>
            </p:cNvSpPr>
            <p:nvPr/>
          </p:nvSpPr>
          <p:spPr bwMode="auto">
            <a:xfrm>
              <a:off x="1680" y="1056"/>
              <a:ext cx="1872" cy="2880"/>
            </a:xfrm>
            <a:prstGeom prst="rect">
              <a:avLst/>
            </a:prstGeom>
            <a:noFill/>
            <a:ln w="57150" cmpd="thinThick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" name="Text Box 149"/>
          <p:cNvSpPr txBox="1">
            <a:spLocks noChangeArrowheads="1"/>
          </p:cNvSpPr>
          <p:nvPr/>
        </p:nvSpPr>
        <p:spPr bwMode="auto">
          <a:xfrm>
            <a:off x="152400" y="4522788"/>
            <a:ext cx="38100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òng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ọc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702174" y="152400"/>
            <a:ext cx="4213225" cy="3962400"/>
            <a:chOff x="3408" y="2352"/>
            <a:chExt cx="2016" cy="1779"/>
          </a:xfrm>
        </p:grpSpPr>
        <p:pic>
          <p:nvPicPr>
            <p:cNvPr id="29702" name="Picture 9" descr="Trang47_1"/>
            <p:cNvPicPr>
              <a:picLocks noChangeAspect="1" noChangeArrowheads="1"/>
            </p:cNvPicPr>
            <p:nvPr/>
          </p:nvPicPr>
          <p:blipFill>
            <a:blip r:embed="rId3">
              <a:lum contrast="52000"/>
            </a:blip>
            <a:srcRect/>
            <a:stretch>
              <a:fillRect/>
            </a:stretch>
          </p:blipFill>
          <p:spPr bwMode="auto">
            <a:xfrm>
              <a:off x="3408" y="2352"/>
              <a:ext cx="2016" cy="1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703" name="Rectangle 10"/>
            <p:cNvSpPr>
              <a:spLocks noChangeArrowheads="1"/>
            </p:cNvSpPr>
            <p:nvPr/>
          </p:nvSpPr>
          <p:spPr bwMode="auto">
            <a:xfrm>
              <a:off x="3408" y="2352"/>
              <a:ext cx="2016" cy="1776"/>
            </a:xfrm>
            <a:prstGeom prst="rect">
              <a:avLst/>
            </a:prstGeom>
            <a:noFill/>
            <a:ln w="57150" cmpd="thinThick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" name="Text Box 149"/>
          <p:cNvSpPr txBox="1">
            <a:spLocks noChangeArrowheads="1"/>
          </p:cNvSpPr>
          <p:nvPr/>
        </p:nvSpPr>
        <p:spPr bwMode="auto">
          <a:xfrm>
            <a:off x="4572000" y="4495800"/>
            <a:ext cx="4343400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7B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ò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ẩy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ệ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28600" y="685800"/>
            <a:ext cx="86868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a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p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A</a:t>
            </a:r>
            <a:r>
              <a:rPr lang="en-US" sz="32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a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a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p</a:t>
            </a:r>
            <a:r>
              <a:rPr lang="en-US" sz="32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r>
              <a:rPr 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609600" y="3657600"/>
          <a:ext cx="2917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905014" imgH="428462" progId="Equation.DSMT4">
                  <p:embed/>
                </p:oleObj>
              </mc:Choice>
              <mc:Fallback>
                <p:oleObj name="Equation" r:id="rId3" imgW="905014" imgH="4284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29178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457200" y="4724400"/>
            <a:ext cx="403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rgbClr val="0000FF"/>
                </a:solidFill>
              </a:rPr>
              <a:t>Và</a:t>
            </a:r>
            <a:r>
              <a:rPr lang="en-US" sz="2800" dirty="0">
                <a:solidFill>
                  <a:srgbClr val="0000FF"/>
                </a:solidFill>
              </a:rPr>
              <a:t>   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p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sz="32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32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p</a:t>
            </a:r>
            <a:endParaRPr lang="en-US" sz="3200" b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3679825" y="3762375"/>
            <a:ext cx="4549775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</a:rPr>
              <a:t>          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íc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í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1282700" y="0"/>
            <a:ext cx="7861300" cy="70788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81000" y="5619750"/>
            <a:ext cx="84947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sz="28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00%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Left Brace 11"/>
          <p:cNvSpPr>
            <a:spLocks/>
          </p:cNvSpPr>
          <p:nvPr/>
        </p:nvSpPr>
        <p:spPr bwMode="auto">
          <a:xfrm>
            <a:off x="4340225" y="3962400"/>
            <a:ext cx="155575" cy="1371600"/>
          </a:xfrm>
          <a:prstGeom prst="leftBrace">
            <a:avLst>
              <a:gd name="adj1" fmla="val 99551"/>
              <a:gd name="adj2" fmla="val 50000"/>
            </a:avLst>
          </a:prstGeom>
          <a:noFill/>
          <a:ln w="25400" cap="sq">
            <a:solidFill>
              <a:srgbClr val="FF00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 sz="2800">
              <a:solidFill>
                <a:schemeClr val="tx1"/>
              </a:solidFill>
              <a:latin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4581" grpId="0"/>
      <p:bldP spid="24584" grpId="0"/>
      <p:bldP spid="24586" grpId="0"/>
      <p:bldP spid="2" grpId="0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5"/>
          <p:cNvSpPr txBox="1">
            <a:spLocks noChangeArrowheads="1"/>
          </p:cNvSpPr>
          <p:nvPr/>
        </p:nvSpPr>
        <p:spPr bwMode="auto">
          <a:xfrm>
            <a:off x="68263" y="-1209675"/>
            <a:ext cx="55626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altLang="en-US" sz="4800" dirty="0">
              <a:solidFill>
                <a:srgbClr val="FF0000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en-US" sz="48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VẬN DỤNG.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0" y="609600"/>
            <a:ext cx="89154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vi-VN" altLang="en-US" sz="3200" u="sng" dirty="0">
                <a:solidFill>
                  <a:srgbClr val="FF0000"/>
                </a:solidFill>
                <a:latin typeface="+mj-lt"/>
              </a:rPr>
              <a:t>C</a:t>
            </a:r>
            <a:r>
              <a:rPr lang="en-US" altLang="en-US" sz="32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:</a:t>
            </a:r>
            <a:r>
              <a:rPr lang="en-US" altLang="en-US" sz="32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ù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ù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00N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ất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m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ấm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án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ê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ma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.</a:t>
            </a:r>
            <a:r>
              <a:rPr lang="vi-VN" alt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</a:t>
            </a:r>
            <a:r>
              <a:rPr lang="en-US" alt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ù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ấm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án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m.</a:t>
            </a:r>
            <a:r>
              <a:rPr lang="vi-VN" alt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alt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ù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ấm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án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m.</a:t>
            </a:r>
            <a:r>
              <a:rPr lang="vi-VN" alt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en-US" alt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32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vi-VN" alt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</a:t>
            </a:r>
            <a:r>
              <a:rPr lang="en-US" alt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32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n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alt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r>
              <a:rPr lang="vi-VN" alt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</a:t>
            </a:r>
            <a:r>
              <a:rPr lang="en-US" alt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32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ù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êng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àn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alt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alt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ransition spd="slow">
    <p:random/>
    <p:sndAc>
      <p:stSnd>
        <p:snd r:embed="rId2" name="recycl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3124200" y="1066800"/>
            <a:ext cx="3962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CC00CC"/>
                </a:solidFill>
              </a:rPr>
              <a:t> 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l</a:t>
            </a:r>
            <a:r>
              <a:rPr lang="en-US" altLang="en-US" sz="3200" baseline="-250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= 2 l</a:t>
            </a:r>
            <a:r>
              <a:rPr lang="en-US" altLang="en-US" sz="3200" baseline="-250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:  </a:t>
            </a:r>
          </a:p>
        </p:txBody>
      </p:sp>
      <p:sp>
        <p:nvSpPr>
          <p:cNvPr id="28700" name="Text Box 28"/>
          <p:cNvSpPr txBox="1">
            <a:spLocks noChangeArrowheads="1"/>
          </p:cNvSpPr>
          <p:nvPr/>
        </p:nvSpPr>
        <p:spPr bwMode="auto">
          <a:xfrm>
            <a:off x="0" y="762000"/>
            <a:ext cx="3276600" cy="427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000066"/>
                </a:solidFill>
                <a:latin typeface="VNI-Helve" pitchFamily="2" charset="0"/>
              </a:rPr>
              <a:t> </a:t>
            </a:r>
            <a:r>
              <a:rPr lang="en-US" alt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:</a:t>
            </a:r>
            <a:r>
              <a:rPr lang="en-US" altLang="en-US" sz="280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en-US" sz="28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en-US" sz="28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P = 500N, h = 1m</a:t>
            </a: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en-US" sz="2800" baseline="-250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altLang="en-US" sz="28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= 4m, l</a:t>
            </a:r>
            <a:r>
              <a:rPr lang="en-US" altLang="en-US" sz="2800" baseline="-250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sz="28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= 2m.</a:t>
            </a: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a. So </a:t>
            </a:r>
            <a:r>
              <a:rPr lang="en-US" altLang="en-US" sz="28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28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US" altLang="en-US" sz="2800" baseline="-250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8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F</a:t>
            </a:r>
            <a:r>
              <a:rPr lang="en-US" altLang="en-US" sz="2800" baseline="-250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800" dirty="0">
              <a:solidFill>
                <a:srgbClr val="CC00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b. So </a:t>
            </a:r>
            <a:r>
              <a:rPr lang="en-US" altLang="en-US" sz="28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28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en-US" sz="2800" baseline="-250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8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8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en-US" sz="2800" baseline="-250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c. A =?(J)</a:t>
            </a:r>
          </a:p>
          <a:p>
            <a:pPr>
              <a:spcBef>
                <a:spcPct val="50000"/>
              </a:spcBef>
            </a:pPr>
            <a:endParaRPr lang="en-US" altLang="en-US" sz="2800" dirty="0">
              <a:solidFill>
                <a:srgbClr val="CC00CC"/>
              </a:solidFill>
            </a:endParaRP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6438900" y="837891"/>
            <a:ext cx="5410200" cy="1929120"/>
            <a:chOff x="2688" y="3368"/>
            <a:chExt cx="3600" cy="963"/>
          </a:xfrm>
        </p:grpSpPr>
        <p:sp>
          <p:nvSpPr>
            <p:cNvPr id="7178" name="Text Box 38"/>
            <p:cNvSpPr txBox="1">
              <a:spLocks noChangeArrowheads="1"/>
            </p:cNvSpPr>
            <p:nvPr/>
          </p:nvSpPr>
          <p:spPr bwMode="auto">
            <a:xfrm>
              <a:off x="2688" y="3493"/>
              <a:ext cx="3600" cy="8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en-US" sz="3200" baseline="-250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altLang="en-US" sz="32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=        F</a:t>
              </a:r>
              <a:r>
                <a:rPr lang="en-US" altLang="en-US" sz="3200" baseline="-250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>
                <a:spcBef>
                  <a:spcPct val="50000"/>
                </a:spcBef>
              </a:pPr>
              <a:endParaRPr lang="en-US" altLang="en-US" sz="4800" dirty="0"/>
            </a:p>
          </p:txBody>
        </p:sp>
        <p:graphicFrame>
          <p:nvGraphicFramePr>
            <p:cNvPr id="7170" name="Object 39"/>
            <p:cNvGraphicFramePr>
              <a:graphicFrameLocks noChangeAspect="1"/>
            </p:cNvGraphicFramePr>
            <p:nvPr/>
          </p:nvGraphicFramePr>
          <p:xfrm>
            <a:off x="3120" y="3368"/>
            <a:ext cx="596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r:id="rId4" imgW="168840" imgH="450000" progId="Equation.DSMT4">
                    <p:embed/>
                  </p:oleObj>
                </mc:Choice>
                <mc:Fallback>
                  <p:oleObj r:id="rId4" imgW="168840" imgH="4500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3368"/>
                          <a:ext cx="596" cy="4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713" name="Text Box 41"/>
          <p:cNvSpPr txBox="1">
            <a:spLocks noChangeArrowheads="1"/>
          </p:cNvSpPr>
          <p:nvPr/>
        </p:nvSpPr>
        <p:spPr bwMode="auto">
          <a:xfrm>
            <a:off x="5029200" y="304800"/>
            <a:ext cx="1676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altLang="en-US" sz="3600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8714" name="Line 42"/>
          <p:cNvSpPr>
            <a:spLocks noChangeShapeType="1"/>
          </p:cNvSpPr>
          <p:nvPr/>
        </p:nvSpPr>
        <p:spPr bwMode="auto">
          <a:xfrm>
            <a:off x="3124200" y="609600"/>
            <a:ext cx="0" cy="5715000"/>
          </a:xfrm>
          <a:prstGeom prst="line">
            <a:avLst/>
          </a:prstGeom>
          <a:noFill/>
          <a:ln w="38100">
            <a:solidFill>
              <a:srgbClr val="CC00CC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715" name="Text Box 43"/>
          <p:cNvSpPr txBox="1">
            <a:spLocks noChangeArrowheads="1"/>
          </p:cNvSpPr>
          <p:nvPr/>
        </p:nvSpPr>
        <p:spPr bwMode="auto">
          <a:xfrm>
            <a:off x="3200400" y="1905000"/>
            <a:ext cx="59436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8716" name="Text Box 44"/>
          <p:cNvSpPr txBox="1">
            <a:spLocks noChangeArrowheads="1"/>
          </p:cNvSpPr>
          <p:nvPr/>
        </p:nvSpPr>
        <p:spPr bwMode="auto">
          <a:xfrm>
            <a:off x="3276600" y="3048000"/>
            <a:ext cx="5715000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hù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nghiê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hù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	A=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P.h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=500.1= 500(J)</a:t>
            </a:r>
          </a:p>
        </p:txBody>
      </p:sp>
    </p:spTree>
  </p:cSld>
  <p:clrMapOvr>
    <a:masterClrMapping/>
  </p:clrMapOvr>
  <p:transition spd="slow">
    <p:random/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8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8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  <p:bldP spid="28700" grpId="0"/>
      <p:bldP spid="28713" grpId="0"/>
      <p:bldP spid="28714" grpId="0" animBg="1"/>
      <p:bldP spid="28715" grpId="0"/>
      <p:bldP spid="287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0" y="0"/>
            <a:ext cx="9144000" cy="6553201"/>
            <a:chOff x="-192" y="0"/>
            <a:chExt cx="5760" cy="4128"/>
          </a:xfrm>
        </p:grpSpPr>
        <p:sp>
          <p:nvSpPr>
            <p:cNvPr id="31747" name="Text Box 4"/>
            <p:cNvSpPr txBox="1">
              <a:spLocks noChangeArrowheads="1"/>
            </p:cNvSpPr>
            <p:nvPr/>
          </p:nvSpPr>
          <p:spPr bwMode="auto">
            <a:xfrm>
              <a:off x="-192" y="0"/>
              <a:ext cx="5760" cy="40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6:</a:t>
              </a:r>
              <a:r>
                <a:rPr lang="en-US" altLang="en-US" sz="3200" dirty="0">
                  <a:solidFill>
                    <a:srgbClr val="000066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a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ật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ọng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ượng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=420N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ên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ao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ương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ứng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ròng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rọc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ộng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13.3,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ông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hân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ải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éo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ầu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ây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oạn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8m. 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ỏ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qua ma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át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.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3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ực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éo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ao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ưa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ật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ên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3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ông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âng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vật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ên</a:t>
              </a:r>
              <a:r>
                <a:rPr lang="en-US" altLang="en-US" sz="32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pPr algn="just">
                <a:spcBef>
                  <a:spcPct val="50000"/>
                </a:spcBef>
              </a:pPr>
              <a:endParaRPr lang="en-US" altLang="en-US" sz="2800" dirty="0">
                <a:solidFill>
                  <a:srgbClr val="000066"/>
                </a:solidFill>
              </a:endParaRPr>
            </a:p>
          </p:txBody>
        </p:sp>
        <p:pic>
          <p:nvPicPr>
            <p:cNvPr id="31748" name="Picture 5" descr="H13"/>
            <p:cNvPicPr>
              <a:picLocks noChangeAspect="1" noChangeArrowheads="1"/>
            </p:cNvPicPr>
            <p:nvPr/>
          </p:nvPicPr>
          <p:blipFill>
            <a:blip r:embed="rId3">
              <a:lum bright="-54000" contrast="54000"/>
            </a:blip>
            <a:srcRect/>
            <a:stretch>
              <a:fillRect/>
            </a:stretch>
          </p:blipFill>
          <p:spPr bwMode="auto">
            <a:xfrm>
              <a:off x="3984" y="192"/>
              <a:ext cx="1584" cy="39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 spd="slow">
    <p:random/>
    <p:sndAc>
      <p:stSnd>
        <p:snd r:embed="rId2" name="recycl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Line 2"/>
          <p:cNvSpPr>
            <a:spLocks noChangeShapeType="1"/>
          </p:cNvSpPr>
          <p:nvPr/>
        </p:nvSpPr>
        <p:spPr bwMode="auto">
          <a:xfrm>
            <a:off x="4800600" y="138112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1" name="Oval 3"/>
          <p:cNvSpPr>
            <a:spLocks noChangeArrowheads="1"/>
          </p:cNvSpPr>
          <p:nvPr/>
        </p:nvSpPr>
        <p:spPr bwMode="auto">
          <a:xfrm>
            <a:off x="5638800" y="1838325"/>
            <a:ext cx="609600" cy="533400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altLang="zh-CN">
              <a:ea typeface="SimSun" pitchFamily="2" charset="-122"/>
            </a:endParaRPr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>
            <a:off x="6200775" y="1928813"/>
            <a:ext cx="885825" cy="2819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 flipV="1">
            <a:off x="5943600" y="1400175"/>
            <a:ext cx="0" cy="6524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>
            <a:off x="5715000" y="1381125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4876800" y="2743200"/>
            <a:ext cx="1143000" cy="3419475"/>
            <a:chOff x="3024" y="1200"/>
            <a:chExt cx="720" cy="2154"/>
          </a:xfrm>
        </p:grpSpPr>
        <p:sp>
          <p:nvSpPr>
            <p:cNvPr id="32798" name="Line 8"/>
            <p:cNvSpPr>
              <a:spLocks noChangeShapeType="1"/>
            </p:cNvSpPr>
            <p:nvPr/>
          </p:nvSpPr>
          <p:spPr bwMode="auto">
            <a:xfrm>
              <a:off x="3504" y="1440"/>
              <a:ext cx="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799" name="Line 9"/>
            <p:cNvSpPr>
              <a:spLocks noChangeShapeType="1"/>
            </p:cNvSpPr>
            <p:nvPr/>
          </p:nvSpPr>
          <p:spPr bwMode="auto">
            <a:xfrm flipV="1">
              <a:off x="3120" y="1200"/>
              <a:ext cx="0" cy="89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3024" y="1920"/>
              <a:ext cx="720" cy="1434"/>
              <a:chOff x="3024" y="1920"/>
              <a:chExt cx="720" cy="1434"/>
            </a:xfrm>
          </p:grpSpPr>
          <p:sp>
            <p:nvSpPr>
              <p:cNvPr id="32801" name="Oval 11"/>
              <p:cNvSpPr>
                <a:spLocks noChangeArrowheads="1"/>
              </p:cNvSpPr>
              <p:nvPr/>
            </p:nvSpPr>
            <p:spPr bwMode="auto">
              <a:xfrm>
                <a:off x="3120" y="1920"/>
                <a:ext cx="384" cy="336"/>
              </a:xfrm>
              <a:prstGeom prst="ellipse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altLang="zh-CN">
                  <a:ea typeface="SimSun" pitchFamily="2" charset="-122"/>
                </a:endParaRPr>
              </a:p>
            </p:txBody>
          </p:sp>
          <p:grpSp>
            <p:nvGrpSpPr>
              <p:cNvPr id="4" name="Group 12"/>
              <p:cNvGrpSpPr>
                <a:grpSpLocks/>
              </p:cNvGrpSpPr>
              <p:nvPr/>
            </p:nvGrpSpPr>
            <p:grpSpPr bwMode="auto">
              <a:xfrm>
                <a:off x="3024" y="2133"/>
                <a:ext cx="720" cy="1221"/>
                <a:chOff x="3024" y="2091"/>
                <a:chExt cx="720" cy="1221"/>
              </a:xfrm>
            </p:grpSpPr>
            <p:sp>
              <p:nvSpPr>
                <p:cNvPr id="32803" name="Line 13"/>
                <p:cNvSpPr>
                  <a:spLocks noChangeShapeType="1"/>
                </p:cNvSpPr>
                <p:nvPr/>
              </p:nvSpPr>
              <p:spPr bwMode="auto">
                <a:xfrm>
                  <a:off x="3303" y="2640"/>
                  <a:ext cx="0" cy="672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4" name="Line 14"/>
                <p:cNvSpPr>
                  <a:spLocks noChangeShapeType="1"/>
                </p:cNvSpPr>
                <p:nvPr/>
              </p:nvSpPr>
              <p:spPr bwMode="auto">
                <a:xfrm>
                  <a:off x="3312" y="2091"/>
                  <a:ext cx="0" cy="38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805" name="Rectangle 15"/>
                <p:cNvSpPr>
                  <a:spLocks noChangeArrowheads="1"/>
                </p:cNvSpPr>
                <p:nvPr/>
              </p:nvSpPr>
              <p:spPr bwMode="auto">
                <a:xfrm>
                  <a:off x="3024" y="2475"/>
                  <a:ext cx="576" cy="240"/>
                </a:xfrm>
                <a:prstGeom prst="rect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altLang="zh-CN">
                    <a:ea typeface="SimSun" pitchFamily="2" charset="-122"/>
                  </a:endParaRPr>
                </a:p>
              </p:txBody>
            </p:sp>
            <p:grpSp>
              <p:nvGrpSpPr>
                <p:cNvPr id="5" name="Group 16"/>
                <p:cNvGrpSpPr>
                  <a:grpSpLocks/>
                </p:cNvGrpSpPr>
                <p:nvPr/>
              </p:nvGrpSpPr>
              <p:grpSpPr bwMode="auto">
                <a:xfrm>
                  <a:off x="3408" y="2955"/>
                  <a:ext cx="336" cy="327"/>
                  <a:chOff x="3600" y="3696"/>
                  <a:chExt cx="336" cy="327"/>
                </a:xfrm>
              </p:grpSpPr>
              <p:sp>
                <p:nvSpPr>
                  <p:cNvPr id="32807" name="Text Box 1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00" y="3696"/>
                    <a:ext cx="336" cy="3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2800">
                        <a:solidFill>
                          <a:srgbClr val="0000FF"/>
                        </a:solidFill>
                        <a:latin typeface="VNI-Helve" pitchFamily="2" charset="0"/>
                      </a:rPr>
                      <a:t>P</a:t>
                    </a:r>
                    <a:r>
                      <a:rPr lang="en-US" altLang="en-US" sz="2800">
                        <a:latin typeface="VNI-Helve" pitchFamily="2" charset="0"/>
                      </a:rPr>
                      <a:t>        </a:t>
                    </a:r>
                  </a:p>
                </p:txBody>
              </p:sp>
              <p:sp>
                <p:nvSpPr>
                  <p:cNvPr id="32808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744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sp>
        <p:nvSpPr>
          <p:cNvPr id="32776" name="Text Box 19"/>
          <p:cNvSpPr txBox="1">
            <a:spLocks noChangeArrowheads="1"/>
          </p:cNvSpPr>
          <p:nvPr/>
        </p:nvSpPr>
        <p:spPr bwMode="auto">
          <a:xfrm>
            <a:off x="7010400" y="4167188"/>
            <a:ext cx="228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 sz="3200">
              <a:latin typeface="Arial" pitchFamily="34" charset="0"/>
            </a:endParaRPr>
          </a:p>
        </p:txBody>
      </p:sp>
      <p:sp>
        <p:nvSpPr>
          <p:cNvPr id="73748" name="Line 20"/>
          <p:cNvSpPr>
            <a:spLocks noChangeShapeType="1"/>
          </p:cNvSpPr>
          <p:nvPr/>
        </p:nvSpPr>
        <p:spPr bwMode="auto">
          <a:xfrm flipH="1">
            <a:off x="3429000" y="5233988"/>
            <a:ext cx="1600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749" name="Line 21"/>
          <p:cNvSpPr>
            <a:spLocks noChangeShapeType="1"/>
          </p:cNvSpPr>
          <p:nvPr/>
        </p:nvSpPr>
        <p:spPr bwMode="auto">
          <a:xfrm flipH="1" flipV="1">
            <a:off x="3457575" y="4595813"/>
            <a:ext cx="1524000" cy="14287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79" name="Line 22"/>
          <p:cNvSpPr>
            <a:spLocks noChangeShapeType="1"/>
          </p:cNvSpPr>
          <p:nvPr/>
        </p:nvSpPr>
        <p:spPr bwMode="auto">
          <a:xfrm>
            <a:off x="5029200" y="1376363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780" name="Line 23"/>
          <p:cNvSpPr>
            <a:spLocks noChangeShapeType="1"/>
          </p:cNvSpPr>
          <p:nvPr/>
        </p:nvSpPr>
        <p:spPr bwMode="auto">
          <a:xfrm>
            <a:off x="5638800" y="2143125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6291263" y="2219325"/>
            <a:ext cx="1404937" cy="3200400"/>
            <a:chOff x="3915" y="864"/>
            <a:chExt cx="885" cy="2016"/>
          </a:xfrm>
        </p:grpSpPr>
        <p:sp>
          <p:nvSpPr>
            <p:cNvPr id="32793" name="Line 25"/>
            <p:cNvSpPr>
              <a:spLocks noChangeShapeType="1"/>
            </p:cNvSpPr>
            <p:nvPr/>
          </p:nvSpPr>
          <p:spPr bwMode="auto">
            <a:xfrm>
              <a:off x="4464" y="2592"/>
              <a:ext cx="96" cy="2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" name="Group 26"/>
            <p:cNvGrpSpPr>
              <a:grpSpLocks/>
            </p:cNvGrpSpPr>
            <p:nvPr/>
          </p:nvGrpSpPr>
          <p:grpSpPr bwMode="auto">
            <a:xfrm>
              <a:off x="4512" y="2400"/>
              <a:ext cx="288" cy="365"/>
              <a:chOff x="4608" y="2928"/>
              <a:chExt cx="288" cy="365"/>
            </a:xfrm>
          </p:grpSpPr>
          <p:sp>
            <p:nvSpPr>
              <p:cNvPr id="32796" name="Text Box 27"/>
              <p:cNvSpPr txBox="1">
                <a:spLocks noChangeArrowheads="1"/>
              </p:cNvSpPr>
              <p:nvPr/>
            </p:nvSpPr>
            <p:spPr bwMode="auto">
              <a:xfrm>
                <a:off x="4608" y="2928"/>
                <a:ext cx="288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3200">
                    <a:solidFill>
                      <a:srgbClr val="0000FF"/>
                    </a:solidFill>
                    <a:latin typeface="Arial" pitchFamily="34" charset="0"/>
                  </a:rPr>
                  <a:t>F</a:t>
                </a:r>
              </a:p>
            </p:txBody>
          </p:sp>
          <p:sp>
            <p:nvSpPr>
              <p:cNvPr id="32797" name="Line 28"/>
              <p:cNvSpPr>
                <a:spLocks noChangeShapeType="1"/>
              </p:cNvSpPr>
              <p:nvPr/>
            </p:nvSpPr>
            <p:spPr bwMode="auto">
              <a:xfrm>
                <a:off x="4656" y="2976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95" name="Line 29"/>
            <p:cNvSpPr>
              <a:spLocks noChangeShapeType="1"/>
            </p:cNvSpPr>
            <p:nvPr/>
          </p:nvSpPr>
          <p:spPr bwMode="auto">
            <a:xfrm>
              <a:off x="3915" y="864"/>
              <a:ext cx="558" cy="17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3758" name="Line 30"/>
          <p:cNvSpPr>
            <a:spLocks noChangeShapeType="1"/>
          </p:cNvSpPr>
          <p:nvPr/>
        </p:nvSpPr>
        <p:spPr bwMode="auto">
          <a:xfrm flipV="1">
            <a:off x="7162800" y="4429125"/>
            <a:ext cx="1524000" cy="5334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759" name="Line 31"/>
          <p:cNvSpPr>
            <a:spLocks noChangeShapeType="1"/>
          </p:cNvSpPr>
          <p:nvPr/>
        </p:nvSpPr>
        <p:spPr bwMode="auto">
          <a:xfrm flipV="1">
            <a:off x="7543800" y="5495925"/>
            <a:ext cx="1524000" cy="533400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760" name="Line 32"/>
          <p:cNvSpPr>
            <a:spLocks noChangeShapeType="1"/>
          </p:cNvSpPr>
          <p:nvPr/>
        </p:nvSpPr>
        <p:spPr bwMode="auto">
          <a:xfrm>
            <a:off x="4495800" y="4657725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3761" name="Line 33"/>
          <p:cNvSpPr>
            <a:spLocks noChangeShapeType="1"/>
          </p:cNvSpPr>
          <p:nvPr/>
        </p:nvSpPr>
        <p:spPr bwMode="auto">
          <a:xfrm>
            <a:off x="8001000" y="4686300"/>
            <a:ext cx="38100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3762" name="Text Box 34"/>
          <p:cNvSpPr txBox="1">
            <a:spLocks noChangeArrowheads="1"/>
          </p:cNvSpPr>
          <p:nvPr/>
        </p:nvSpPr>
        <p:spPr bwMode="auto">
          <a:xfrm rot="-1246154">
            <a:off x="8382000" y="4733925"/>
            <a:ext cx="38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CC0000"/>
                </a:solidFill>
                <a:latin typeface="Arial" pitchFamily="34" charset="0"/>
              </a:rPr>
              <a:t>S</a:t>
            </a:r>
          </a:p>
        </p:txBody>
      </p:sp>
      <p:sp>
        <p:nvSpPr>
          <p:cNvPr id="73763" name="Text Box 35"/>
          <p:cNvSpPr txBox="1">
            <a:spLocks noChangeArrowheads="1"/>
          </p:cNvSpPr>
          <p:nvPr/>
        </p:nvSpPr>
        <p:spPr bwMode="auto">
          <a:xfrm>
            <a:off x="4022725" y="4672013"/>
            <a:ext cx="3206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CC0000"/>
                </a:solidFill>
                <a:latin typeface="Arial" pitchFamily="34" charset="0"/>
              </a:rPr>
              <a:t>h</a:t>
            </a:r>
          </a:p>
        </p:txBody>
      </p: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271463" y="696913"/>
            <a:ext cx="3460750" cy="5010150"/>
            <a:chOff x="96" y="1824"/>
            <a:chExt cx="1488" cy="3156"/>
          </a:xfrm>
        </p:grpSpPr>
        <p:sp>
          <p:nvSpPr>
            <p:cNvPr id="32791" name="Text Box 37"/>
            <p:cNvSpPr txBox="1">
              <a:spLocks noChangeArrowheads="1"/>
            </p:cNvSpPr>
            <p:nvPr/>
          </p:nvSpPr>
          <p:spPr bwMode="auto">
            <a:xfrm>
              <a:off x="96" y="1824"/>
              <a:ext cx="1296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0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C6.Tóm </a:t>
              </a:r>
              <a:r>
                <a:rPr lang="en-US" altLang="en-US" sz="4000" dirty="0" err="1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tắt</a:t>
              </a:r>
              <a:r>
                <a:rPr lang="en-US" altLang="en-US" sz="40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:</a:t>
              </a:r>
            </a:p>
          </p:txBody>
        </p:sp>
        <p:sp>
          <p:nvSpPr>
            <p:cNvPr id="32792" name="Text Box 38"/>
            <p:cNvSpPr txBox="1">
              <a:spLocks noChangeArrowheads="1"/>
            </p:cNvSpPr>
            <p:nvPr/>
          </p:nvSpPr>
          <p:spPr bwMode="auto">
            <a:xfrm>
              <a:off x="96" y="2208"/>
              <a:ext cx="1488" cy="27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40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P=420N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40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s =8m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40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a) F=?(N)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40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     h =?(m)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40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b) A=?(J)</a:t>
              </a:r>
            </a:p>
          </p:txBody>
        </p:sp>
      </p:grpSp>
      <p:sp>
        <p:nvSpPr>
          <p:cNvPr id="32789" name="Freeform 50"/>
          <p:cNvSpPr>
            <a:spLocks noChangeArrowheads="1"/>
          </p:cNvSpPr>
          <p:nvPr/>
        </p:nvSpPr>
        <p:spPr bwMode="auto">
          <a:xfrm>
            <a:off x="5321300" y="5021263"/>
            <a:ext cx="1588" cy="300037"/>
          </a:xfrm>
          <a:custGeom>
            <a:avLst/>
            <a:gdLst>
              <a:gd name="T0" fmla="*/ 0 w 1"/>
              <a:gd name="T1" fmla="*/ 0 h 189"/>
              <a:gd name="T2" fmla="*/ 0 w 1"/>
              <a:gd name="T3" fmla="*/ 300037 h 189"/>
              <a:gd name="T4" fmla="*/ 0 60000 65536"/>
              <a:gd name="T5" fmla="*/ 0 60000 65536"/>
              <a:gd name="T6" fmla="*/ 0 w 1"/>
              <a:gd name="T7" fmla="*/ 0 h 189"/>
              <a:gd name="T8" fmla="*/ 1 w 1"/>
              <a:gd name="T9" fmla="*/ 189 h 1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189">
                <a:moveTo>
                  <a:pt x="0" y="0"/>
                </a:moveTo>
                <a:lnTo>
                  <a:pt x="0" y="189"/>
                </a:lnTo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altLang="zh-CN">
              <a:ea typeface="SimSun" pitchFamily="2" charset="-122"/>
            </a:endParaRPr>
          </a:p>
        </p:txBody>
      </p:sp>
      <p:sp>
        <p:nvSpPr>
          <p:cNvPr id="32790" name="Freeform 51"/>
          <p:cNvSpPr>
            <a:spLocks noChangeArrowheads="1"/>
          </p:cNvSpPr>
          <p:nvPr/>
        </p:nvSpPr>
        <p:spPr bwMode="auto">
          <a:xfrm>
            <a:off x="5321300" y="4406900"/>
            <a:ext cx="1588" cy="300038"/>
          </a:xfrm>
          <a:custGeom>
            <a:avLst/>
            <a:gdLst>
              <a:gd name="T0" fmla="*/ 0 w 1"/>
              <a:gd name="T1" fmla="*/ 0 h 189"/>
              <a:gd name="T2" fmla="*/ 0 w 1"/>
              <a:gd name="T3" fmla="*/ 300038 h 189"/>
              <a:gd name="T4" fmla="*/ 0 60000 65536"/>
              <a:gd name="T5" fmla="*/ 0 60000 65536"/>
              <a:gd name="T6" fmla="*/ 0 w 1"/>
              <a:gd name="T7" fmla="*/ 0 h 189"/>
              <a:gd name="T8" fmla="*/ 1 w 1"/>
              <a:gd name="T9" fmla="*/ 189 h 18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189">
                <a:moveTo>
                  <a:pt x="0" y="0"/>
                </a:moveTo>
                <a:lnTo>
                  <a:pt x="0" y="189"/>
                </a:lnTo>
              </a:path>
            </a:pathLst>
          </a:custGeom>
          <a:noFill/>
          <a:ln w="571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altLang="zh-CN">
              <a:ea typeface="SimSun" pitchFamily="2" charset="-122"/>
            </a:endParaRPr>
          </a:p>
        </p:txBody>
      </p:sp>
    </p:spTree>
  </p:cSld>
  <p:clrMapOvr>
    <a:masterClrMapping/>
  </p:clrMapOvr>
  <p:transition spd="slow">
    <p:random/>
    <p:sndAc>
      <p:stSnd>
        <p:snd r:embed="rId2" name="recycl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3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3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37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3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3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36994E-6 L 0.03681 0.15538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18" y="77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73472E-18 4.56647E-6 L -1.73472E-18 -0.08879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3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3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3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3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7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3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3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3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3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8" grpId="0" animBg="1"/>
      <p:bldP spid="73749" grpId="0" animBg="1"/>
      <p:bldP spid="73758" grpId="0" animBg="1"/>
      <p:bldP spid="73759" grpId="0" animBg="1"/>
      <p:bldP spid="73760" grpId="0" animBg="1"/>
      <p:bldP spid="73761" grpId="0" animBg="1"/>
      <p:bldP spid="73762" grpId="0"/>
      <p:bldP spid="7376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2514600" y="2438400"/>
            <a:ext cx="66294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cái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rò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rọc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hiệt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3200" dirty="0" err="1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altLang="en-US" sz="32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altLang="en-US" sz="32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= 2h = 8  =&gt; h = 8/2 = 4m </a:t>
            </a:r>
            <a:r>
              <a:rPr lang="en-US" altLang="en-US" sz="3200" dirty="0">
                <a:solidFill>
                  <a:srgbClr val="CC00CC"/>
                </a:solidFill>
              </a:rPr>
              <a:t>            </a:t>
            </a:r>
          </a:p>
        </p:txBody>
      </p: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2514600" y="4648200"/>
            <a:ext cx="7086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altLang="en-US" sz="32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altLang="en-US" sz="32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</a:t>
            </a:r>
            <a:r>
              <a:rPr lang="en-US" altLang="en-US" sz="32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3200" dirty="0" err="1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P.h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= 420.4 = 1680J. </a:t>
            </a:r>
            <a:r>
              <a:rPr lang="vi-VN" altLang="en-US" sz="32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                                   </a:t>
            </a:r>
            <a:r>
              <a:rPr lang="en-US" altLang="en-US" sz="3200" dirty="0" err="1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altLang="en-US" sz="3200" dirty="0" smtClean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rPr>
              <a:t>A = F.s = 210.8 = 1680J 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2438400" y="0"/>
            <a:ext cx="6705600" cy="2070100"/>
            <a:chOff x="1536" y="96"/>
            <a:chExt cx="4416" cy="1304"/>
          </a:xfrm>
        </p:grpSpPr>
        <p:sp>
          <p:nvSpPr>
            <p:cNvPr id="33802" name="Text Box 14"/>
            <p:cNvSpPr txBox="1">
              <a:spLocks noChangeArrowheads="1"/>
            </p:cNvSpPr>
            <p:nvPr/>
          </p:nvSpPr>
          <p:spPr bwMode="auto">
            <a:xfrm>
              <a:off x="1536" y="411"/>
              <a:ext cx="4416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 dirty="0">
                  <a:solidFill>
                    <a:srgbClr val="CC00CC"/>
                  </a:solidFill>
                </a:rPr>
                <a:t>a. </a:t>
              </a:r>
              <a:r>
                <a:rPr lang="en-US" altLang="en-US" sz="3200" dirty="0" err="1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Kéo</a:t>
              </a:r>
              <a:r>
                <a:rPr lang="en-US" altLang="en-US" sz="32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vật</a:t>
              </a:r>
              <a:r>
                <a:rPr lang="en-US" altLang="en-US" sz="32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lên</a:t>
              </a:r>
              <a:r>
                <a:rPr lang="en-US" altLang="en-US" sz="32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cao</a:t>
              </a:r>
              <a:r>
                <a:rPr lang="en-US" altLang="en-US" sz="32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nhờ</a:t>
              </a:r>
              <a:r>
                <a:rPr lang="en-US" altLang="en-US" sz="32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ròng</a:t>
              </a:r>
              <a:r>
                <a:rPr lang="en-US" altLang="en-US" sz="32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rọc</a:t>
              </a:r>
              <a:r>
                <a:rPr lang="en-US" altLang="en-US" sz="32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động</a:t>
              </a:r>
              <a:r>
                <a:rPr lang="en-US" altLang="en-US" sz="32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altLang="en-US" sz="32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lực</a:t>
              </a:r>
              <a:r>
                <a:rPr lang="en-US" altLang="en-US" sz="32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kéo</a:t>
              </a:r>
              <a:r>
                <a:rPr lang="en-US" altLang="en-US" sz="32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altLang="en-US" sz="32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altLang="en-US" sz="32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altLang="en-US" sz="32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nửa</a:t>
              </a:r>
              <a:r>
                <a:rPr lang="en-US" altLang="en-US" sz="32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trọng</a:t>
              </a:r>
              <a:r>
                <a:rPr lang="en-US" altLang="en-US" sz="32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lượng</a:t>
              </a:r>
              <a:r>
                <a:rPr lang="en-US" altLang="en-US" sz="32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altLang="en-US" sz="32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err="1" smtClean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vật</a:t>
              </a:r>
              <a:r>
                <a:rPr lang="en-US" altLang="en-US" sz="3200" dirty="0" smtClean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r>
                <a:rPr lang="vi-VN" altLang="en-US" sz="3200" dirty="0" smtClean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3200" dirty="0" smtClean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F </a:t>
              </a:r>
              <a:r>
                <a:rPr lang="en-US" altLang="en-US" sz="3200" dirty="0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= P/2 = 420/2 = 210N.</a:t>
              </a:r>
            </a:p>
          </p:txBody>
        </p:sp>
        <p:sp>
          <p:nvSpPr>
            <p:cNvPr id="33803" name="Text Box 18"/>
            <p:cNvSpPr txBox="1">
              <a:spLocks noChangeArrowheads="1"/>
            </p:cNvSpPr>
            <p:nvPr/>
          </p:nvSpPr>
          <p:spPr bwMode="auto">
            <a:xfrm>
              <a:off x="1584" y="96"/>
              <a:ext cx="769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600" dirty="0" err="1">
                  <a:solidFill>
                    <a:srgbClr val="CC00CC"/>
                  </a:solidFill>
                  <a:latin typeface="Times New Roman" pitchFamily="18" charset="0"/>
                  <a:cs typeface="Times New Roman" pitchFamily="18" charset="0"/>
                </a:rPr>
                <a:t>Giải</a:t>
              </a:r>
              <a:endParaRPr lang="en-US" altLang="en-US" sz="3600" dirty="0">
                <a:solidFill>
                  <a:srgbClr val="CC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0" y="609600"/>
            <a:ext cx="2667000" cy="6248400"/>
            <a:chOff x="0" y="384"/>
            <a:chExt cx="1680" cy="3936"/>
          </a:xfrm>
        </p:grpSpPr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0" y="384"/>
              <a:ext cx="1680" cy="2347"/>
              <a:chOff x="0" y="384"/>
              <a:chExt cx="1680" cy="2347"/>
            </a:xfrm>
          </p:grpSpPr>
          <p:sp>
            <p:nvSpPr>
              <p:cNvPr id="33800" name="Text Box 11"/>
              <p:cNvSpPr txBox="1">
                <a:spLocks noChangeArrowheads="1"/>
              </p:cNvSpPr>
              <p:nvPr/>
            </p:nvSpPr>
            <p:spPr bwMode="auto">
              <a:xfrm>
                <a:off x="0" y="384"/>
                <a:ext cx="1680" cy="23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342900" indent="-342900"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rgbClr val="CC00CC"/>
                    </a:solidFill>
                    <a:latin typeface="Times New Roman" pitchFamily="18" charset="0"/>
                    <a:cs typeface="Times New Roman" pitchFamily="18" charset="0"/>
                  </a:rPr>
                  <a:t>C6: </a:t>
                </a:r>
                <a:r>
                  <a:rPr lang="en-US" altLang="en-US" sz="2800" dirty="0" err="1">
                    <a:solidFill>
                      <a:srgbClr val="CC00CC"/>
                    </a:solidFill>
                    <a:latin typeface="Times New Roman" pitchFamily="18" charset="0"/>
                    <a:cs typeface="Times New Roman" pitchFamily="18" charset="0"/>
                  </a:rPr>
                  <a:t>Tóm</a:t>
                </a:r>
                <a:r>
                  <a:rPr lang="en-US" altLang="en-US" sz="2800" dirty="0">
                    <a:solidFill>
                      <a:srgbClr val="CC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800" dirty="0" err="1">
                    <a:solidFill>
                      <a:srgbClr val="CC00CC"/>
                    </a:solidFill>
                    <a:latin typeface="Times New Roman" pitchFamily="18" charset="0"/>
                    <a:cs typeface="Times New Roman" pitchFamily="18" charset="0"/>
                  </a:rPr>
                  <a:t>tắt</a:t>
                </a:r>
                <a:r>
                  <a:rPr lang="en-US" altLang="en-US" sz="2800" dirty="0">
                    <a:solidFill>
                      <a:srgbClr val="CC00CC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marL="342900" indent="-342900"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rgbClr val="CC00CC"/>
                    </a:solidFill>
                    <a:latin typeface="Times New Roman" pitchFamily="18" charset="0"/>
                    <a:cs typeface="Times New Roman" pitchFamily="18" charset="0"/>
                  </a:rPr>
                  <a:t>P = 420N.</a:t>
                </a:r>
              </a:p>
              <a:p>
                <a:pPr marL="342900" indent="-342900"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rgbClr val="CC00CC"/>
                    </a:solidFill>
                    <a:latin typeface="Times New Roman" pitchFamily="18" charset="0"/>
                    <a:cs typeface="Times New Roman" pitchFamily="18" charset="0"/>
                  </a:rPr>
                  <a:t>s = 8m.</a:t>
                </a:r>
              </a:p>
              <a:p>
                <a:pPr marL="342900" indent="-342900">
                  <a:spcBef>
                    <a:spcPct val="50000"/>
                  </a:spcBef>
                  <a:buFontTx/>
                  <a:buAutoNum type="alphaLcPeriod"/>
                </a:pPr>
                <a:r>
                  <a:rPr lang="en-US" altLang="en-US" sz="2800" dirty="0">
                    <a:solidFill>
                      <a:srgbClr val="CC00CC"/>
                    </a:solidFill>
                    <a:latin typeface="Times New Roman" pitchFamily="18" charset="0"/>
                    <a:cs typeface="Times New Roman" pitchFamily="18" charset="0"/>
                  </a:rPr>
                  <a:t>F = ?(N)</a:t>
                </a:r>
              </a:p>
              <a:p>
                <a:pPr marL="342900" indent="-342900"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rgbClr val="CC00CC"/>
                    </a:solidFill>
                    <a:latin typeface="Times New Roman" pitchFamily="18" charset="0"/>
                    <a:cs typeface="Times New Roman" pitchFamily="18" charset="0"/>
                  </a:rPr>
                  <a:t>    h = ?(m)</a:t>
                </a:r>
              </a:p>
              <a:p>
                <a:pPr marL="342900" indent="-342900">
                  <a:spcBef>
                    <a:spcPct val="50000"/>
                  </a:spcBef>
                </a:pPr>
                <a:r>
                  <a:rPr lang="en-US" altLang="en-US" sz="2800" dirty="0">
                    <a:solidFill>
                      <a:srgbClr val="CC00CC"/>
                    </a:solidFill>
                    <a:latin typeface="Times New Roman" pitchFamily="18" charset="0"/>
                    <a:cs typeface="Times New Roman" pitchFamily="18" charset="0"/>
                  </a:rPr>
                  <a:t>b. A = ?(J)</a:t>
                </a:r>
              </a:p>
            </p:txBody>
          </p:sp>
          <p:sp>
            <p:nvSpPr>
              <p:cNvPr id="33801" name="Line 12"/>
              <p:cNvSpPr>
                <a:spLocks noChangeShapeType="1"/>
              </p:cNvSpPr>
              <p:nvPr/>
            </p:nvSpPr>
            <p:spPr bwMode="auto">
              <a:xfrm>
                <a:off x="0" y="1584"/>
                <a:ext cx="13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799" name="Line 19"/>
            <p:cNvSpPr>
              <a:spLocks noChangeShapeType="1"/>
            </p:cNvSpPr>
            <p:nvPr/>
          </p:nvSpPr>
          <p:spPr bwMode="auto">
            <a:xfrm>
              <a:off x="1488" y="384"/>
              <a:ext cx="0" cy="39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spd="slow">
    <p:random/>
    <p:sndAc>
      <p:stSnd>
        <p:snd r:embed="rId2" name="recycl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3" grpId="0"/>
      <p:bldP spid="3278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 descr="Hình ảnh backgroud hoa đào nở cực kỳ đẹ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0" y="0"/>
            <a:ext cx="8991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vi-VN" altLang="en-US" sz="3600" dirty="0" smtClean="0">
                <a:latin typeface="Times New Roman" pitchFamily="18" charset="0"/>
                <a:cs typeface="Times New Roman" pitchFamily="18" charset="0"/>
              </a:rPr>
              <a:t>A: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36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âu1: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:   A=F.s</a:t>
            </a:r>
            <a:r>
              <a:rPr lang="vi-VN" altLang="en-US" sz="3600" dirty="0" smtClean="0">
                <a:latin typeface="Times New Roman" pitchFamily="18" charset="0"/>
                <a:cs typeface="Times New Roman" pitchFamily="18" charset="0"/>
              </a:rPr>
              <a:t>                       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F.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(J).</a:t>
            </a:r>
            <a:r>
              <a:rPr lang="vi-VN" altLang="en-US" sz="3600" dirty="0" smtClean="0">
                <a:latin typeface="Times New Roman" pitchFamily="18" charset="0"/>
                <a:cs typeface="Times New Roman" pitchFamily="18" charset="0"/>
              </a:rPr>
              <a:t>                                         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(N).</a:t>
            </a:r>
            <a:r>
              <a:rPr lang="vi-VN" altLang="en-US" sz="3600" dirty="0" smtClean="0">
                <a:latin typeface="Times New Roman" pitchFamily="18" charset="0"/>
                <a:cs typeface="Times New Roman" pitchFamily="18" charset="0"/>
              </a:rPr>
              <a:t>                                 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 (m)</a:t>
            </a:r>
            <a:endParaRPr lang="en-US" alt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0" y="2895600"/>
            <a:ext cx="31242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altLang="en-US" sz="36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3600" dirty="0" err="1" smtClean="0">
                <a:latin typeface="Times New Roman" pitchFamily="18" charset="0"/>
                <a:cs typeface="Times New Roman" pitchFamily="18" charset="0"/>
              </a:rPr>
              <a:t>âu</a:t>
            </a:r>
            <a:r>
              <a:rPr lang="vi-VN" altLang="en-US" sz="36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6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36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en-US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alt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ắt: </a:t>
            </a:r>
            <a:r>
              <a:rPr lang="vi-VN" altLang="en-US" sz="36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</a:t>
            </a:r>
            <a:r>
              <a:rPr lang="en-US" altLang="en-US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alt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2500kg</a:t>
            </a:r>
            <a:r>
              <a:rPr lang="vi-VN" alt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</a:t>
            </a:r>
            <a:r>
              <a:rPr lang="vi-VN" altLang="en-US" sz="3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en-US" alt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 = 12m</a:t>
            </a:r>
            <a:r>
              <a:rPr lang="vi-VN" alt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</a:t>
            </a:r>
            <a:r>
              <a:rPr lang="en-US" altLang="en-US" sz="36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= ? ( J )</a:t>
            </a:r>
          </a:p>
        </p:txBody>
      </p:sp>
      <p:sp>
        <p:nvSpPr>
          <p:cNvPr id="5" name="Rectangle 4"/>
          <p:cNvSpPr/>
          <p:nvPr/>
        </p:nvSpPr>
        <p:spPr>
          <a:xfrm>
            <a:off x="3352800" y="3276600"/>
            <a:ext cx="5791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dirty="0" err="1" smtClean="0"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latin typeface="Times New Roman" pitchFamily="18" charset="0"/>
                <a:cs typeface="Times New Roman" pitchFamily="18" charset="0"/>
              </a:rPr>
              <a:t>thùng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 smtClean="0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US" altLang="en-US" sz="3200" dirty="0" smtClean="0">
                <a:latin typeface="Times New Roman" pitchFamily="18" charset="0"/>
                <a:cs typeface="Times New Roman" pitchFamily="18" charset="0"/>
              </a:rPr>
              <a:t>P=10.m =10.2500 = 25000 (N)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2819400" y="4549676"/>
            <a:ext cx="63246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ùng</a:t>
            </a:r>
            <a:r>
              <a:rPr lang="en-US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h = 12m 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alt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=</a:t>
            </a:r>
            <a:r>
              <a:rPr lang="en-US" alt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.h</a:t>
            </a:r>
            <a:r>
              <a:rPr lang="en-US" alt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25000.12 = 300000 (J) 			    	    = 300(kJ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6"/>
          <p:cNvSpPr txBox="1">
            <a:spLocks noChangeArrowheads="1"/>
          </p:cNvSpPr>
          <p:nvPr/>
        </p:nvSpPr>
        <p:spPr bwMode="auto">
          <a:xfrm>
            <a:off x="304800" y="304800"/>
            <a:ext cx="8686800" cy="65563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Chọn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ròng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rọc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000" b="1" i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AutoNum type="alphaUcPeriod"/>
              <a:defRPr/>
            </a:pPr>
            <a:r>
              <a:rPr lang="en-US" alt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B.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endParaRPr lang="en-US" altLang="en-US" sz="20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iệt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D.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ợi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endParaRPr lang="en-US" alt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0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suất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 smtClean="0">
                <a:latin typeface="Times New Roman" pitchFamily="18" charset="0"/>
                <a:cs typeface="Times New Roman" pitchFamily="18" charset="0"/>
              </a:rPr>
              <a:t>tế</a:t>
            </a:r>
            <a:endParaRPr lang="en-US" altLang="en-US" sz="2000" b="1" i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0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H &gt; 100% 	           B. H &lt; 100%            C. H = 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00%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3: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000" b="1" i="1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altLang="en-US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en-US" altLang="en-US" sz="2000" b="1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nghiêng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smtClean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= 2h ( côngA</a:t>
            </a:r>
            <a:r>
              <a:rPr lang="en-US" altLang="en-US" sz="20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smtClean="0">
                <a:latin typeface="Times New Roman" pitchFamily="18" charset="0"/>
                <a:cs typeface="Times New Roman" pitchFamily="18" charset="0"/>
              </a:rPr>
              <a:t>) </a:t>
            </a: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000" b="1" i="1" dirty="0" err="1" smtClean="0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altLang="en-US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ma </a:t>
            </a:r>
            <a:r>
              <a:rPr lang="en-US" altLang="en-US" sz="2000" b="1" i="1" dirty="0" err="1" smtClean="0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altLang="en-US" sz="2000" b="1" i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AutoNum type="alphaUcPeriod"/>
              <a:defRPr/>
            </a:pP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0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&gt; A</a:t>
            </a:r>
            <a:r>
              <a:rPr lang="en-US" altLang="en-US" sz="20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	             B. A</a:t>
            </a:r>
            <a:r>
              <a:rPr lang="en-US" altLang="en-US" sz="20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&lt; A</a:t>
            </a:r>
            <a:r>
              <a:rPr lang="en-US" altLang="en-US" sz="20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C. A</a:t>
            </a:r>
            <a:r>
              <a:rPr lang="en-US" altLang="en-US" sz="20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A</a:t>
            </a:r>
            <a:r>
              <a:rPr lang="en-US" altLang="en-US" sz="2000" b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en-US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000" b="1" dirty="0" smtClean="0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P = 500N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h = 1m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nghiêng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smtClean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= 2m(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ma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>
                <a:latin typeface="Times New Roman" pitchFamily="18" charset="0"/>
                <a:cs typeface="Times New Roman" pitchFamily="18" charset="0"/>
              </a:rPr>
              <a:t>nghiêng</a:t>
            </a:r>
            <a:r>
              <a:rPr lang="en-US" altLang="en-US" sz="2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i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000" b="1" i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lphaUcPeriod"/>
              <a:defRPr/>
            </a:pP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250N	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F = 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00N             C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F = 125N	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F = 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00N</a:t>
            </a:r>
          </a:p>
          <a:p>
            <a:pPr marL="0" indent="0"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F s </a:t>
            </a:r>
            <a:r>
              <a:rPr lang="en-US" altLang="en-US" sz="20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y 500.1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F.2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alt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F = 250(N)</a:t>
            </a:r>
            <a:endParaRPr lang="en-US" altLang="en-US" sz="2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82" name="Oval 9"/>
          <p:cNvSpPr>
            <a:spLocks noChangeArrowheads="1"/>
          </p:cNvSpPr>
          <p:nvPr/>
        </p:nvSpPr>
        <p:spPr bwMode="auto">
          <a:xfrm>
            <a:off x="3886200" y="1752600"/>
            <a:ext cx="4572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24583" name="Oval 10"/>
          <p:cNvSpPr>
            <a:spLocks noChangeArrowheads="1"/>
          </p:cNvSpPr>
          <p:nvPr/>
        </p:nvSpPr>
        <p:spPr bwMode="auto">
          <a:xfrm>
            <a:off x="2743200" y="2590800"/>
            <a:ext cx="4572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24584" name="Oval 11"/>
          <p:cNvSpPr>
            <a:spLocks noChangeArrowheads="1"/>
          </p:cNvSpPr>
          <p:nvPr/>
        </p:nvSpPr>
        <p:spPr bwMode="auto">
          <a:xfrm>
            <a:off x="5029200" y="4419600"/>
            <a:ext cx="4572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24586" name="Oval 13"/>
          <p:cNvSpPr>
            <a:spLocks noChangeArrowheads="1"/>
          </p:cNvSpPr>
          <p:nvPr/>
        </p:nvSpPr>
        <p:spPr bwMode="auto">
          <a:xfrm>
            <a:off x="228600" y="5943600"/>
            <a:ext cx="457200" cy="381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>
              <a:solidFill>
                <a:schemeClr val="tx1"/>
              </a:solidFill>
              <a:latin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5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5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245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245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45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 animBg="1" autoUpdateAnimBg="0"/>
      <p:bldP spid="24583" grpId="0" animBg="1" autoUpdateAnimBg="0"/>
      <p:bldP spid="24584" grpId="0" animBg="1" autoUpdateAnimBg="0"/>
      <p:bldP spid="24586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457200"/>
            <a:ext cx="77724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000" dirty="0">
                <a:solidFill>
                  <a:srgbClr val="FF0000"/>
                </a:solidFill>
                <a:latin typeface="+mj-lt"/>
              </a:rPr>
              <a:t>Bài 9: Dùng một ròng rọc động và một ròng rọc cố định để nâng một vật lên cao 20 m người ta phải kéo đầu dây một lực F = 450 N. Tính:</a:t>
            </a:r>
          </a:p>
          <a:p>
            <a:endParaRPr lang="vi-VN" sz="4000" dirty="0">
              <a:solidFill>
                <a:srgbClr val="FF0000"/>
              </a:solidFill>
              <a:latin typeface="+mj-lt"/>
            </a:endParaRPr>
          </a:p>
          <a:p>
            <a:r>
              <a:rPr lang="vi-VN" sz="4000" dirty="0">
                <a:solidFill>
                  <a:srgbClr val="FF0000"/>
                </a:solidFill>
                <a:latin typeface="+mj-lt"/>
              </a:rPr>
              <a:t>a) Công phải thực hiện để nâng vật.</a:t>
            </a:r>
          </a:p>
          <a:p>
            <a:endParaRPr lang="vi-VN" sz="4000" dirty="0">
              <a:solidFill>
                <a:srgbClr val="FF0000"/>
              </a:solidFill>
              <a:latin typeface="+mj-lt"/>
            </a:endParaRPr>
          </a:p>
          <a:p>
            <a:r>
              <a:rPr lang="vi-VN" sz="4000" dirty="0">
                <a:solidFill>
                  <a:srgbClr val="FF0000"/>
                </a:solidFill>
                <a:latin typeface="+mj-lt"/>
              </a:rPr>
              <a:t>b) Khối lượng của vật. Biết độ lớn của lực cản 30 N.</a:t>
            </a:r>
            <a:endParaRPr lang="en-US" sz="40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389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992681" y="-239435"/>
            <a:ext cx="8151319" cy="387798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Cô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phả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thự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hiệ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nâ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vậ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A</a:t>
            </a:r>
            <a:r>
              <a:rPr kumimoji="0" lang="en-US" altLang="en-US" sz="2800" b="0" i="0" u="none" strike="noStrike" cap="none" normalizeH="0" baseline="-3000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toàn</a:t>
            </a:r>
            <a:r>
              <a:rPr kumimoji="0" lang="en-US" altLang="en-US" sz="2800" b="0" i="0" u="none" strike="noStrike" cap="none" normalizeH="0" baseline="-3000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-3000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phầ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 = F.s = F.2.h = 450.2.20 = 18000 J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b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Cô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thắ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lự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cả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A</a:t>
            </a:r>
            <a:r>
              <a:rPr kumimoji="0" lang="en-US" altLang="en-US" sz="2800" b="0" i="0" u="none" strike="noStrike" cap="none" normalizeH="0" baseline="-3000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hao</a:t>
            </a:r>
            <a:r>
              <a:rPr kumimoji="0" lang="en-US" altLang="en-US" sz="2800" b="0" i="0" u="none" strike="noStrike" cap="none" normalizeH="0" baseline="-3000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-3000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phí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 =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F</a:t>
            </a:r>
            <a:r>
              <a:rPr kumimoji="0" lang="en-US" altLang="en-US" sz="2800" b="0" i="0" u="none" strike="noStrike" cap="none" normalizeH="0" baseline="-3000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cản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.s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= F</a:t>
            </a:r>
            <a:r>
              <a:rPr kumimoji="0" lang="en-US" altLang="en-US" sz="2800" b="0" i="0" u="none" strike="noStrike" cap="none" normalizeH="0" baseline="-3000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cả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.2.h = 30.2.20 = 1200 J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Cô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íc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nâ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vậ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A</a:t>
            </a:r>
            <a:r>
              <a:rPr kumimoji="0" lang="en-US" altLang="en-US" sz="2800" b="0" i="0" u="none" strike="noStrike" cap="none" normalizeH="0" baseline="-3000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c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 =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A</a:t>
            </a:r>
            <a:r>
              <a:rPr kumimoji="0" lang="en-US" altLang="en-US" sz="2800" b="0" i="0" u="none" strike="noStrike" cap="none" normalizeH="0" baseline="-3000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toàn</a:t>
            </a:r>
            <a:r>
              <a:rPr kumimoji="0" lang="en-US" altLang="en-US" sz="2800" b="0" i="0" u="none" strike="noStrike" cap="none" normalizeH="0" baseline="-3000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-3000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phầ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 –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A</a:t>
            </a:r>
            <a:r>
              <a:rPr kumimoji="0" lang="en-US" altLang="en-US" sz="2800" b="0" i="0" u="none" strike="noStrike" cap="none" normalizeH="0" baseline="-3000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hao</a:t>
            </a:r>
            <a:r>
              <a:rPr kumimoji="0" lang="en-US" altLang="en-US" sz="2800" b="0" i="0" u="none" strike="noStrike" cap="none" normalizeH="0" baseline="-3000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-3000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phí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 = 18000 – 1200 = 16800 J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Vậ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khố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lượ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củ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vậ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A</a:t>
            </a:r>
            <a:r>
              <a:rPr kumimoji="0" lang="en-US" altLang="en-US" sz="2800" b="0" i="0" u="none" strike="noStrike" cap="none" normalizeH="0" baseline="-30000" dirty="0" err="1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c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 = 10.m.h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 -&gt; m= A</a:t>
            </a:r>
            <a:r>
              <a:rPr kumimoji="0" lang="en-US" altLang="en-US" sz="2800" b="0" i="0" u="none" strike="noStrike" cap="none" normalizeH="0" baseline="-25000" dirty="0" smtClean="0">
                <a:ln>
                  <a:noFill/>
                </a:ln>
                <a:solidFill>
                  <a:srgbClr val="00B050"/>
                </a:solidFill>
                <a:effectLst/>
                <a:cs typeface="Arial" panose="020B0604020202020204" pitchFamily="34" charset="0"/>
              </a:rPr>
              <a:t>i </a:t>
            </a:r>
            <a:r>
              <a:rPr lang="en-US" altLang="en-US" sz="2800" dirty="0">
                <a:solidFill>
                  <a:srgbClr val="00B05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dirty="0" smtClean="0">
                <a:solidFill>
                  <a:srgbClr val="00B050"/>
                </a:solidFill>
                <a:cs typeface="Arial" panose="020B0604020202020204" pitchFamily="34" charset="0"/>
              </a:rPr>
              <a:t>/10.h= 16800/10.20= 84(kg)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                                           </a:t>
            </a:r>
          </a:p>
        </p:txBody>
      </p:sp>
    </p:spTree>
    <p:extLst>
      <p:ext uri="{BB962C8B-B14F-4D97-AF65-F5344CB8AC3E}">
        <p14:creationId xmlns:p14="http://schemas.microsoft.com/office/powerpoint/2010/main" val="3171802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66800" y="609600"/>
            <a:ext cx="7239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00B050"/>
                </a:solidFill>
                <a:latin typeface="inherit"/>
              </a:rPr>
              <a:t>Bài</a:t>
            </a:r>
            <a:r>
              <a:rPr lang="en-US" sz="2800" b="1" dirty="0">
                <a:solidFill>
                  <a:srgbClr val="00B050"/>
                </a:solidFill>
                <a:latin typeface="inherit"/>
              </a:rPr>
              <a:t> 10: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 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Kéo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vật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nặ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100 kg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lên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cao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25 m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bằ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Pa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lă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gồm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2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rò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rọc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độ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2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rò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rọc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cố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định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.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Hiệu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suất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Pa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lă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là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80%.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:</a:t>
            </a:r>
          </a:p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a)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Cô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cần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thực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hiện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để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nâng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vật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.</a:t>
            </a:r>
          </a:p>
          <a:p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b)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Lực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kéo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vào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đầu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Arial" panose="020B0604020202020204" pitchFamily="34" charset="0"/>
              </a:rPr>
              <a:t>dây</a:t>
            </a:r>
            <a:r>
              <a:rPr lang="en-US" sz="2800" dirty="0">
                <a:solidFill>
                  <a:srgbClr val="00B050"/>
                </a:solidFill>
                <a:latin typeface="Arial" panose="020B0604020202020204" pitchFamily="34" charset="0"/>
              </a:rPr>
              <a:t>.</a:t>
            </a:r>
            <a:endParaRPr lang="en-US" sz="2800" b="0" i="0" dirty="0">
              <a:solidFill>
                <a:srgbClr val="00B050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141511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52400" y="978203"/>
            <a:ext cx="8386626" cy="413959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a)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ô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íc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â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vậ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A</a:t>
            </a:r>
            <a:r>
              <a:rPr kumimoji="0" lang="en-US" altLang="en-US" sz="28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 =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P.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= 100.10.25 = 25 000 J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ô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oà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phầ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ầ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phả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ự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hiệ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â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vậ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 </a:t>
            </a:r>
            <a:r>
              <a:rPr kumimoji="0" lang="en-US" altLang="en-US" sz="35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 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                                           </a:t>
            </a:r>
            <a:b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200" dirty="0"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1200" dirty="0"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smtClean="0">
                <a:cs typeface="Arial" panose="020B0604020202020204" pitchFamily="34" charset="0"/>
              </a:rPr>
              <a:t>b/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ự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ầ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ké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â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ể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đư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vậ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ca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25 m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A</a:t>
            </a:r>
            <a:r>
              <a:rPr kumimoji="0" lang="en-US" altLang="en-US" sz="28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 = F.s = F.4h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                                              </a:t>
            </a:r>
          </a:p>
        </p:txBody>
      </p:sp>
      <p:pic>
        <p:nvPicPr>
          <p:cNvPr id="8194" name="Picture 2" descr="Trắc nghiệm: Định luật về cô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895600"/>
            <a:ext cx="4571992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 descr="Trắc nghiệm: Định luật về cô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976333"/>
            <a:ext cx="4800600" cy="1348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4134197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ình nền Slide đẹp (4)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0" y="838200"/>
            <a:ext cx="9144000" cy="16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  <a:p>
            <a:pPr algn="ctr" eaLnBrk="1" hangingPunct="1">
              <a:spcBef>
                <a:spcPct val="50000"/>
              </a:spcBef>
            </a:pPr>
            <a:endParaRPr lang="en-US" sz="36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81000" y="1981200"/>
            <a:ext cx="87630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C5 + C6 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  14.1, 14.2, 14.3, 14.4. 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5: CÔNG SUẤ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Background thiên nhiê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" name="WordArt 10"/>
          <p:cNvSpPr>
            <a:spLocks noChangeArrowheads="1" noChangeShapeType="1" noTextEdit="1"/>
          </p:cNvSpPr>
          <p:nvPr/>
        </p:nvSpPr>
        <p:spPr bwMode="auto">
          <a:xfrm>
            <a:off x="381000" y="914400"/>
            <a:ext cx="85344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 smtClean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+mj-lt"/>
              </a:rPr>
              <a:t>XIN CẢM ƠN CÁC EM HỌC SINH </a:t>
            </a:r>
            <a:endParaRPr lang="en-US" sz="3600" b="1" kern="10" dirty="0">
              <a:ln w="12700">
                <a:solidFill>
                  <a:srgbClr val="0000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+mj-lt"/>
            </a:endParaRP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304800" y="3276600"/>
            <a:ext cx="8839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6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vi-VN" altLang="en-US" sz="6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úc</a:t>
            </a:r>
            <a:r>
              <a:rPr lang="en-US" altLang="en-US" sz="6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altLang="en-US" sz="6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ác</a:t>
            </a:r>
            <a:r>
              <a:rPr lang="en-US" altLang="en-US" sz="6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altLang="en-US" sz="6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u</a:t>
            </a:r>
            <a:r>
              <a:rPr lang="vi-VN" altLang="en-US" sz="6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ô</a:t>
            </a:r>
            <a:r>
              <a:rPr lang="en-US" altLang="en-US" sz="60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altLang="en-US" sz="6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altLang="en-US" sz="60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ỏi</a:t>
            </a:r>
            <a:endParaRPr lang="en-US" altLang="en-US" sz="6000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5" descr="Sach  dong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01932" cy="627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8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8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8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8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16" fill="hold">
                                          <p:stCondLst>
                                            <p:cond delay="21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16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16" fill="hold">
                                          <p:stCondLst>
                                            <p:cond delay="64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1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7" dur="9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8" dur="9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9" dur="18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0" dur="18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0" y="0"/>
          <a:ext cx="914400" cy="1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466573" imgH="599880" progId="Equation.DSMT4">
                  <p:embed/>
                </p:oleObj>
              </mc:Choice>
              <mc:Fallback>
                <p:oleObj name="Equation" r:id="rId4" imgW="466573" imgH="599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5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0" y="0"/>
          <a:ext cx="914400" cy="1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466573" imgH="599880" progId="Equation.DSMT4">
                  <p:embed/>
                </p:oleObj>
              </mc:Choice>
              <mc:Fallback>
                <p:oleObj name="Equation" r:id="rId6" imgW="466573" imgH="599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5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0" y="0"/>
          <a:ext cx="914400" cy="15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466573" imgH="599880" progId="Equation.DSMT4">
                  <p:embed/>
                </p:oleObj>
              </mc:Choice>
              <mc:Fallback>
                <p:oleObj name="Equation" r:id="rId7" imgW="466573" imgH="599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50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Line 36"/>
          <p:cNvSpPr>
            <a:spLocks noChangeShapeType="1"/>
          </p:cNvSpPr>
          <p:nvPr/>
        </p:nvSpPr>
        <p:spPr bwMode="auto">
          <a:xfrm>
            <a:off x="2795588" y="352425"/>
            <a:ext cx="4419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0" name="Line 37"/>
          <p:cNvSpPr>
            <a:spLocks noChangeShapeType="1"/>
          </p:cNvSpPr>
          <p:nvPr/>
        </p:nvSpPr>
        <p:spPr bwMode="auto">
          <a:xfrm>
            <a:off x="1219200" y="6343650"/>
            <a:ext cx="35814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1" name="Line 40"/>
          <p:cNvSpPr>
            <a:spLocks noChangeShapeType="1"/>
          </p:cNvSpPr>
          <p:nvPr/>
        </p:nvSpPr>
        <p:spPr bwMode="auto">
          <a:xfrm flipH="1" flipV="1">
            <a:off x="152400" y="1676400"/>
            <a:ext cx="0" cy="350520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2" name="Line 41"/>
          <p:cNvSpPr>
            <a:spLocks noChangeShapeType="1"/>
          </p:cNvSpPr>
          <p:nvPr/>
        </p:nvSpPr>
        <p:spPr bwMode="auto">
          <a:xfrm flipH="1" flipV="1">
            <a:off x="8820150" y="1619250"/>
            <a:ext cx="19050" cy="333375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010025" y="979488"/>
            <a:ext cx="2057400" cy="2286000"/>
            <a:chOff x="1680" y="1056"/>
            <a:chExt cx="1872" cy="2886"/>
          </a:xfrm>
        </p:grpSpPr>
        <p:pic>
          <p:nvPicPr>
            <p:cNvPr id="1044" name="Picture 10"/>
            <p:cNvPicPr>
              <a:picLocks noChangeAspect="1" noChangeArrowheads="1"/>
            </p:cNvPicPr>
            <p:nvPr/>
          </p:nvPicPr>
          <p:blipFill>
            <a:blip r:embed="rId8">
              <a:lum bright="8000" contrast="52000"/>
            </a:blip>
            <a:srcRect/>
            <a:stretch>
              <a:fillRect/>
            </a:stretch>
          </p:blipFill>
          <p:spPr bwMode="auto">
            <a:xfrm>
              <a:off x="1680" y="1056"/>
              <a:ext cx="1864" cy="2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5" name="Rectangle 11"/>
            <p:cNvSpPr>
              <a:spLocks noChangeArrowheads="1"/>
            </p:cNvSpPr>
            <p:nvPr/>
          </p:nvSpPr>
          <p:spPr bwMode="auto">
            <a:xfrm>
              <a:off x="1680" y="1056"/>
              <a:ext cx="1872" cy="2880"/>
            </a:xfrm>
            <a:prstGeom prst="rect">
              <a:avLst/>
            </a:prstGeom>
            <a:noFill/>
            <a:ln w="57150" cmpd="thinThick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>
                <a:cs typeface="Times New Roman" pitchFamily="18" charset="0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326188" y="973138"/>
            <a:ext cx="2008187" cy="2286000"/>
            <a:chOff x="3264" y="768"/>
            <a:chExt cx="1728" cy="1584"/>
          </a:xfrm>
        </p:grpSpPr>
        <p:pic>
          <p:nvPicPr>
            <p:cNvPr id="1042" name="Picture 13" descr="Trang44"/>
            <p:cNvPicPr>
              <a:picLocks noChangeAspect="1" noChangeArrowheads="1"/>
            </p:cNvPicPr>
            <p:nvPr/>
          </p:nvPicPr>
          <p:blipFill>
            <a:blip r:embed="rId9">
              <a:lum contrast="60000"/>
            </a:blip>
            <a:srcRect/>
            <a:stretch>
              <a:fillRect/>
            </a:stretch>
          </p:blipFill>
          <p:spPr bwMode="auto">
            <a:xfrm>
              <a:off x="3264" y="768"/>
              <a:ext cx="1728" cy="1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3" name="Rectangle 14"/>
            <p:cNvSpPr>
              <a:spLocks noChangeArrowheads="1"/>
            </p:cNvSpPr>
            <p:nvPr/>
          </p:nvSpPr>
          <p:spPr bwMode="auto">
            <a:xfrm>
              <a:off x="3264" y="768"/>
              <a:ext cx="1728" cy="1584"/>
            </a:xfrm>
            <a:prstGeom prst="rect">
              <a:avLst/>
            </a:prstGeom>
            <a:noFill/>
            <a:ln w="57150" cmpd="thinThick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>
                <a:cs typeface="Times New Roman" pitchFamily="18" charset="0"/>
              </a:endParaRP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4124325" y="3457575"/>
            <a:ext cx="2057400" cy="2209800"/>
            <a:chOff x="3408" y="2352"/>
            <a:chExt cx="2016" cy="1779"/>
          </a:xfrm>
        </p:grpSpPr>
        <p:pic>
          <p:nvPicPr>
            <p:cNvPr id="1040" name="Picture 16" descr="Trang47_1"/>
            <p:cNvPicPr>
              <a:picLocks noChangeAspect="1" noChangeArrowheads="1"/>
            </p:cNvPicPr>
            <p:nvPr/>
          </p:nvPicPr>
          <p:blipFill>
            <a:blip r:embed="rId10">
              <a:lum contrast="52000"/>
            </a:blip>
            <a:srcRect/>
            <a:stretch>
              <a:fillRect/>
            </a:stretch>
          </p:blipFill>
          <p:spPr bwMode="auto">
            <a:xfrm>
              <a:off x="3408" y="2352"/>
              <a:ext cx="2016" cy="17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1" name="Rectangle 17"/>
            <p:cNvSpPr>
              <a:spLocks noChangeArrowheads="1"/>
            </p:cNvSpPr>
            <p:nvPr/>
          </p:nvSpPr>
          <p:spPr bwMode="auto">
            <a:xfrm>
              <a:off x="3408" y="2352"/>
              <a:ext cx="2016" cy="1776"/>
            </a:xfrm>
            <a:prstGeom prst="rect">
              <a:avLst/>
            </a:prstGeom>
            <a:noFill/>
            <a:ln w="57150" cmpd="thinThick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vi-VN">
                <a:cs typeface="Times New Roman" pitchFamily="18" charset="0"/>
              </a:endParaRPr>
            </a:p>
          </p:txBody>
        </p:sp>
      </p:grpSp>
      <p:sp>
        <p:nvSpPr>
          <p:cNvPr id="24" name="Text Box 18"/>
          <p:cNvSpPr txBox="1">
            <a:spLocks noChangeArrowheads="1"/>
          </p:cNvSpPr>
          <p:nvPr/>
        </p:nvSpPr>
        <p:spPr bwMode="auto">
          <a:xfrm>
            <a:off x="152400" y="457200"/>
            <a:ext cx="3505200" cy="35394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dirty="0">
                <a:solidFill>
                  <a:srgbClr val="00007B"/>
                </a:solidFill>
                <a:cs typeface="Times New Roman" pitchFamily="18" charset="0"/>
              </a:rPr>
              <a:t>  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đưa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nặng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sz="3200" dirty="0">
                <a:solidFill>
                  <a:srgbClr val="00007B"/>
                </a:solidFill>
                <a:latin typeface="Times New Roman" pitchFamily="18" charset="0"/>
                <a:cs typeface="Times New Roman" pitchFamily="18" charset="0"/>
              </a:rPr>
              <a:t> . </a:t>
            </a:r>
          </a:p>
        </p:txBody>
      </p:sp>
      <p:pic>
        <p:nvPicPr>
          <p:cNvPr id="3088" name="Picture 85" descr="12.png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570663" y="3352800"/>
            <a:ext cx="17526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8" name="Line 37"/>
          <p:cNvSpPr>
            <a:spLocks noChangeShapeType="1"/>
          </p:cNvSpPr>
          <p:nvPr/>
        </p:nvSpPr>
        <p:spPr bwMode="auto">
          <a:xfrm>
            <a:off x="4343400" y="6338888"/>
            <a:ext cx="35814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59" name="Rectangle 4"/>
          <p:cNvSpPr>
            <a:spLocks noChangeArrowheads="1"/>
          </p:cNvSpPr>
          <p:nvPr/>
        </p:nvSpPr>
        <p:spPr bwMode="auto">
          <a:xfrm>
            <a:off x="152400" y="3879850"/>
            <a:ext cx="3922713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Sử</a:t>
            </a:r>
            <a:r>
              <a:rPr lang="en-US" sz="3200" dirty="0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máy</a:t>
            </a:r>
            <a:r>
              <a:rPr lang="en-US" sz="3200" dirty="0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cơ</a:t>
            </a:r>
            <a:r>
              <a:rPr lang="en-US" sz="3200" dirty="0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đơn</a:t>
            </a:r>
            <a:r>
              <a:rPr lang="en-US" sz="3200" dirty="0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giản</a:t>
            </a:r>
            <a:r>
              <a:rPr lang="en-US" sz="3200" dirty="0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thể</a:t>
            </a:r>
            <a:r>
              <a:rPr lang="en-US" sz="3200" dirty="0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ta</a:t>
            </a:r>
            <a:r>
              <a:rPr lang="en-US" sz="3200" dirty="0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lợi</a:t>
            </a:r>
            <a:r>
              <a:rPr lang="en-US" sz="3200" dirty="0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về</a:t>
            </a:r>
            <a:r>
              <a:rPr lang="en-US" sz="3200" dirty="0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lực</a:t>
            </a:r>
            <a:r>
              <a:rPr lang="en-US" sz="3200" dirty="0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nhưng</a:t>
            </a:r>
            <a:r>
              <a:rPr lang="en-US" sz="3200" dirty="0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liệu</a:t>
            </a:r>
            <a:r>
              <a:rPr lang="en-US" sz="3200" dirty="0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thể</a:t>
            </a:r>
            <a:r>
              <a:rPr lang="en-US" sz="3200" dirty="0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ta</a:t>
            </a:r>
            <a:r>
              <a:rPr lang="en-US" sz="3200" dirty="0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lợi</a:t>
            </a:r>
            <a:r>
              <a:rPr lang="en-US" sz="3200" dirty="0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về</a:t>
            </a:r>
            <a:r>
              <a:rPr lang="en-US" sz="3200" dirty="0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công</a:t>
            </a:r>
            <a:r>
              <a:rPr lang="en-US" sz="3200" dirty="0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 hay </a:t>
            </a:r>
            <a:r>
              <a:rPr lang="en-US" sz="3200" dirty="0" err="1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rgbClr val="003366"/>
                </a:solidFill>
                <a:latin typeface="Times New Roman" pitchFamily="18" charset="0"/>
                <a:ea typeface="SimSun-PUA"/>
                <a:cs typeface="Times New Roman" pitchFamily="18" charset="0"/>
              </a:rPr>
              <a:t>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02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Hình ảnh background khoảng màu sắc bóng hình trắ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" name="WordArt 19"/>
          <p:cNvSpPr>
            <a:spLocks noChangeArrowheads="1" noChangeShapeType="1" noTextEdit="1"/>
          </p:cNvSpPr>
          <p:nvPr/>
        </p:nvSpPr>
        <p:spPr bwMode="auto">
          <a:xfrm>
            <a:off x="381000" y="1143000"/>
            <a:ext cx="8229600" cy="419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9050">
                  <a:solidFill>
                    <a:srgbClr val="339966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TIẾT 20 - BÀI 14</a:t>
            </a:r>
          </a:p>
          <a:p>
            <a:pPr algn="ctr"/>
            <a:r>
              <a:rPr lang="en-US" sz="3600" b="1" kern="10" dirty="0">
                <a:ln w="19050">
                  <a:solidFill>
                    <a:srgbClr val="339966"/>
                  </a:solidFill>
                  <a:round/>
                  <a:headEnd/>
                  <a:tailEnd/>
                </a:ln>
                <a:solidFill>
                  <a:schemeClr val="accent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ĐỊNH LUẬT VỀ CÔ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Hình ảnh background dải màu xanh cực chấ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pic>
        <p:nvPicPr>
          <p:cNvPr id="3" name="Picture 6" descr="0035-1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685800"/>
            <a:ext cx="1111251" cy="111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8"/>
          <p:cNvSpPr>
            <a:spLocks noChangeArrowheads="1"/>
          </p:cNvSpPr>
          <p:nvPr/>
        </p:nvSpPr>
        <p:spPr bwMode="auto">
          <a:xfrm>
            <a:off x="0" y="1314450"/>
            <a:ext cx="9144000" cy="468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altLang="en-US" sz="6000" dirty="0">
                <a:solidFill>
                  <a:srgbClr val="FF0066"/>
                </a:solidFill>
              </a:rPr>
              <a:t>	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lực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giản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60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altLang="en-US" sz="6000" b="1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116"/>
          <p:cNvSpPr txBox="1">
            <a:spLocks noChangeArrowheads="1"/>
          </p:cNvSpPr>
          <p:nvPr/>
        </p:nvSpPr>
        <p:spPr bwMode="auto">
          <a:xfrm>
            <a:off x="152400" y="152400"/>
            <a:ext cx="4191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ệm</a:t>
            </a:r>
            <a:endParaRPr 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0" name="Text Box 117"/>
          <p:cNvSpPr txBox="1">
            <a:spLocks noChangeArrowheads="1"/>
          </p:cNvSpPr>
          <p:nvPr/>
        </p:nvSpPr>
        <p:spPr bwMode="auto">
          <a:xfrm>
            <a:off x="228600" y="1219200"/>
            <a:ext cx="3505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vi-VN" sz="1800">
              <a:solidFill>
                <a:srgbClr val="000000"/>
              </a:solidFill>
            </a:endParaRPr>
          </a:p>
        </p:txBody>
      </p:sp>
      <p:sp>
        <p:nvSpPr>
          <p:cNvPr id="64630" name="Text Box 118"/>
          <p:cNvSpPr txBox="1">
            <a:spLocks noChangeArrowheads="1"/>
          </p:cNvSpPr>
          <p:nvPr/>
        </p:nvSpPr>
        <p:spPr bwMode="auto">
          <a:xfrm>
            <a:off x="228600" y="762000"/>
            <a:ext cx="4267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6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36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36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6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3048000" y="1600200"/>
            <a:ext cx="2555875" cy="2709863"/>
            <a:chOff x="3048000" y="1600200"/>
            <a:chExt cx="2555875" cy="2709863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5070475" y="1600200"/>
              <a:ext cx="533400" cy="2709863"/>
              <a:chOff x="3242" y="1209"/>
              <a:chExt cx="336" cy="1707"/>
            </a:xfrm>
          </p:grpSpPr>
          <p:grpSp>
            <p:nvGrpSpPr>
              <p:cNvPr id="5" name="Group 3"/>
              <p:cNvGrpSpPr>
                <a:grpSpLocks/>
              </p:cNvGrpSpPr>
              <p:nvPr/>
            </p:nvGrpSpPr>
            <p:grpSpPr bwMode="auto">
              <a:xfrm>
                <a:off x="3264" y="1488"/>
                <a:ext cx="288" cy="1301"/>
                <a:chOff x="4320" y="1549"/>
                <a:chExt cx="288" cy="1301"/>
              </a:xfrm>
            </p:grpSpPr>
            <p:sp>
              <p:nvSpPr>
                <p:cNvPr id="14599" name="Line 4"/>
                <p:cNvSpPr>
                  <a:spLocks noChangeShapeType="1"/>
                </p:cNvSpPr>
                <p:nvPr/>
              </p:nvSpPr>
              <p:spPr bwMode="auto">
                <a:xfrm>
                  <a:off x="4464" y="2658"/>
                  <a:ext cx="0" cy="19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00" name="Rectangle 5"/>
                <p:cNvSpPr>
                  <a:spLocks noChangeArrowheads="1"/>
                </p:cNvSpPr>
                <p:nvPr/>
              </p:nvSpPr>
              <p:spPr bwMode="auto">
                <a:xfrm>
                  <a:off x="4320" y="1549"/>
                  <a:ext cx="288" cy="1187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vi-VN" sz="2400" b="1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6" name="Group 6"/>
                <p:cNvGrpSpPr>
                  <a:grpSpLocks/>
                </p:cNvGrpSpPr>
                <p:nvPr/>
              </p:nvGrpSpPr>
              <p:grpSpPr bwMode="auto">
                <a:xfrm>
                  <a:off x="4525" y="1641"/>
                  <a:ext cx="83" cy="1082"/>
                  <a:chOff x="2352" y="1041"/>
                  <a:chExt cx="253" cy="1082"/>
                </a:xfrm>
              </p:grpSpPr>
              <p:sp>
                <p:nvSpPr>
                  <p:cNvPr id="14607" name="Line 7"/>
                  <p:cNvSpPr>
                    <a:spLocks noChangeShapeType="1"/>
                  </p:cNvSpPr>
                  <p:nvPr/>
                </p:nvSpPr>
                <p:spPr bwMode="auto">
                  <a:xfrm>
                    <a:off x="2352" y="1041"/>
                    <a:ext cx="24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7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2352" y="1049"/>
                    <a:ext cx="240" cy="217"/>
                    <a:chOff x="4224" y="2880"/>
                    <a:chExt cx="480" cy="480"/>
                  </a:xfrm>
                </p:grpSpPr>
                <p:grpSp>
                  <p:nvGrpSpPr>
                    <p:cNvPr id="8" name="Group 9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9" name="Group 1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96" name="Line 1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97" name="Line 1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0" name="Group 1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94" name="Line 1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95" name="Line 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1" name="Group 1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92" name="Line 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93" name="Line 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2" name="Group 1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90" name="Line 2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91" name="Line 2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3" name="Group 2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88" name="Line 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89" name="Line 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4682" name="Line 2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4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2352" y="1266"/>
                    <a:ext cx="240" cy="217"/>
                    <a:chOff x="4224" y="2880"/>
                    <a:chExt cx="480" cy="480"/>
                  </a:xfrm>
                </p:grpSpPr>
                <p:grpSp>
                  <p:nvGrpSpPr>
                    <p:cNvPr id="16" name="Group 27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17" name="Group 2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79" name="Line 2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80" name="Line 3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8" name="Group 3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77" name="Line 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78" name="Line 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9" name="Group 3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75" name="Line 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76" name="Line 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0" name="Group 3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73" name="Line 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74" name="Line 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1" name="Group 4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71" name="Line 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72" name="Line 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4665" name="Line 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2" name="Group 44"/>
                  <p:cNvGrpSpPr>
                    <a:grpSpLocks/>
                  </p:cNvGrpSpPr>
                  <p:nvPr/>
                </p:nvGrpSpPr>
                <p:grpSpPr bwMode="auto">
                  <a:xfrm>
                    <a:off x="2352" y="1476"/>
                    <a:ext cx="240" cy="217"/>
                    <a:chOff x="4224" y="2880"/>
                    <a:chExt cx="480" cy="480"/>
                  </a:xfrm>
                </p:grpSpPr>
                <p:grpSp>
                  <p:nvGrpSpPr>
                    <p:cNvPr id="23" name="Group 45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24" name="Group 4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62" name="Line 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63" name="Line 4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5" name="Group 4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60" name="Line 5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61" name="Line 5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6" name="Group 5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58" name="Line 5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59" name="Line 5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7" name="Group 5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56" name="Line 5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57" name="Line 5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28" name="Group 5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54" name="Line 5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55" name="Line 6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4648" name="Line 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9" name="Group 62"/>
                  <p:cNvGrpSpPr>
                    <a:grpSpLocks/>
                  </p:cNvGrpSpPr>
                  <p:nvPr/>
                </p:nvGrpSpPr>
                <p:grpSpPr bwMode="auto">
                  <a:xfrm>
                    <a:off x="2356" y="1691"/>
                    <a:ext cx="240" cy="217"/>
                    <a:chOff x="4224" y="2880"/>
                    <a:chExt cx="480" cy="480"/>
                  </a:xfrm>
                </p:grpSpPr>
                <p:grpSp>
                  <p:nvGrpSpPr>
                    <p:cNvPr id="30" name="Group 63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31" name="Group 6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45" name="Line 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46" name="Line 6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336" name="Group 6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43" name="Line 6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44" name="Line 6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337" name="Group 7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41" name="Line 7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42" name="Line 7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338" name="Group 7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39" name="Line 7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40" name="Line 7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341" name="Group 7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37" name="Line 7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38" name="Line 7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4631" name="Line 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4342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2365" y="1906"/>
                    <a:ext cx="240" cy="217"/>
                    <a:chOff x="4224" y="2880"/>
                    <a:chExt cx="480" cy="480"/>
                  </a:xfrm>
                </p:grpSpPr>
                <p:grpSp>
                  <p:nvGrpSpPr>
                    <p:cNvPr id="14343" name="Group 81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14344" name="Group 8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28" name="Line 8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29" name="Line 8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345" name="Group 8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26" name="Line 8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27" name="Line 8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346" name="Group 8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24" name="Line 8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25" name="Line 9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347" name="Group 9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22" name="Line 9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23" name="Line 9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351" name="Group 9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620" name="Line 9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621" name="Line 9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4614" name="Line 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4602" name="Text Box 98"/>
                <p:cNvSpPr txBox="1">
                  <a:spLocks noChangeArrowheads="1"/>
                </p:cNvSpPr>
                <p:nvPr/>
              </p:nvSpPr>
              <p:spPr bwMode="auto">
                <a:xfrm>
                  <a:off x="4355" y="1776"/>
                  <a:ext cx="24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600" b="1">
                      <a:solidFill>
                        <a:srgbClr val="000000"/>
                      </a:solidFill>
                    </a:rPr>
                    <a:t>4</a:t>
                  </a:r>
                </a:p>
              </p:txBody>
            </p:sp>
            <p:sp>
              <p:nvSpPr>
                <p:cNvPr id="14603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4368" y="2003"/>
                  <a:ext cx="24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600" b="1">
                      <a:solidFill>
                        <a:srgbClr val="000000"/>
                      </a:solidFill>
                    </a:rPr>
                    <a:t>3</a:t>
                  </a:r>
                </a:p>
              </p:txBody>
            </p:sp>
            <p:sp>
              <p:nvSpPr>
                <p:cNvPr id="14604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4355" y="2195"/>
                  <a:ext cx="24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600" b="1">
                      <a:solidFill>
                        <a:srgbClr val="000000"/>
                      </a:solidFill>
                    </a:rPr>
                    <a:t>2</a:t>
                  </a:r>
                </a:p>
              </p:txBody>
            </p:sp>
            <p:sp>
              <p:nvSpPr>
                <p:cNvPr id="14605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4355" y="2387"/>
                  <a:ext cx="240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600" b="1">
                      <a:solidFill>
                        <a:srgbClr val="000000"/>
                      </a:solidFill>
                    </a:rPr>
                    <a:t>1</a:t>
                  </a:r>
                </a:p>
              </p:txBody>
            </p:sp>
            <p:sp>
              <p:nvSpPr>
                <p:cNvPr id="14606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4355" y="2557"/>
                  <a:ext cx="192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600" b="1">
                      <a:solidFill>
                        <a:srgbClr val="000000"/>
                      </a:solidFill>
                    </a:rPr>
                    <a:t>0</a:t>
                  </a:r>
                </a:p>
              </p:txBody>
            </p:sp>
          </p:grpSp>
          <p:grpSp>
            <p:nvGrpSpPr>
              <p:cNvPr id="14354" name="Group 103"/>
              <p:cNvGrpSpPr>
                <a:grpSpLocks/>
              </p:cNvGrpSpPr>
              <p:nvPr/>
            </p:nvGrpSpPr>
            <p:grpSpPr bwMode="auto">
              <a:xfrm>
                <a:off x="3242" y="1209"/>
                <a:ext cx="336" cy="1444"/>
                <a:chOff x="1056" y="1100"/>
                <a:chExt cx="336" cy="1444"/>
              </a:xfrm>
            </p:grpSpPr>
            <p:sp>
              <p:nvSpPr>
                <p:cNvPr id="14597" name="Arc 104"/>
                <p:cNvSpPr>
                  <a:spLocks/>
                </p:cNvSpPr>
                <p:nvPr/>
              </p:nvSpPr>
              <p:spPr bwMode="auto">
                <a:xfrm rot="326068">
                  <a:off x="1239" y="1100"/>
                  <a:ext cx="105" cy="277"/>
                </a:xfrm>
                <a:custGeom>
                  <a:avLst/>
                  <a:gdLst>
                    <a:gd name="T0" fmla="*/ 0 w 40953"/>
                    <a:gd name="T1" fmla="*/ 0 h 31225"/>
                    <a:gd name="T2" fmla="*/ 0 w 40953"/>
                    <a:gd name="T3" fmla="*/ 0 h 31225"/>
                    <a:gd name="T4" fmla="*/ 0 w 40953"/>
                    <a:gd name="T5" fmla="*/ 0 h 31225"/>
                    <a:gd name="T6" fmla="*/ 0 60000 65536"/>
                    <a:gd name="T7" fmla="*/ 0 60000 65536"/>
                    <a:gd name="T8" fmla="*/ 0 60000 65536"/>
                    <a:gd name="T9" fmla="*/ 0 w 40953"/>
                    <a:gd name="T10" fmla="*/ 0 h 31225"/>
                    <a:gd name="T11" fmla="*/ 40953 w 40953"/>
                    <a:gd name="T12" fmla="*/ 31225 h 3122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0953" h="31225" fill="none" extrusionOk="0">
                      <a:moveTo>
                        <a:pt x="2263" y="31224"/>
                      </a:moveTo>
                      <a:cubicBezTo>
                        <a:pt x="774" y="28234"/>
                        <a:pt x="0" y="249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808" y="-1"/>
                        <a:pt x="37307" y="4652"/>
                        <a:pt x="40952" y="12007"/>
                      </a:cubicBezTo>
                    </a:path>
                    <a:path w="40953" h="31225" stroke="0" extrusionOk="0">
                      <a:moveTo>
                        <a:pt x="2263" y="31224"/>
                      </a:moveTo>
                      <a:cubicBezTo>
                        <a:pt x="774" y="28234"/>
                        <a:pt x="0" y="24940"/>
                        <a:pt x="0" y="21600"/>
                      </a:cubicBezTo>
                      <a:cubicBezTo>
                        <a:pt x="0" y="9670"/>
                        <a:pt x="9670" y="0"/>
                        <a:pt x="21600" y="0"/>
                      </a:cubicBezTo>
                      <a:cubicBezTo>
                        <a:pt x="29808" y="-1"/>
                        <a:pt x="37307" y="4652"/>
                        <a:pt x="40952" y="12007"/>
                      </a:cubicBezTo>
                      <a:lnTo>
                        <a:pt x="21600" y="21600"/>
                      </a:lnTo>
                      <a:lnTo>
                        <a:pt x="2263" y="31224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598" name="Rectangle 105"/>
                <p:cNvSpPr>
                  <a:spLocks noChangeArrowheads="1"/>
                </p:cNvSpPr>
                <p:nvPr/>
              </p:nvSpPr>
              <p:spPr bwMode="auto">
                <a:xfrm>
                  <a:off x="1056" y="1296"/>
                  <a:ext cx="336" cy="1248"/>
                </a:xfrm>
                <a:prstGeom prst="rect">
                  <a:avLst/>
                </a:prstGeom>
                <a:solidFill>
                  <a:schemeClr val="accent1"/>
                </a:solidFill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vi-VN" sz="2400" b="1">
                    <a:solidFill>
                      <a:srgbClr val="000000"/>
                    </a:solidFill>
                  </a:endParaRPr>
                </a:p>
              </p:txBody>
            </p:sp>
          </p:grpSp>
          <p:sp>
            <p:nvSpPr>
              <p:cNvPr id="14595" name="Line 107"/>
              <p:cNvSpPr>
                <a:spLocks noChangeShapeType="1"/>
              </p:cNvSpPr>
              <p:nvPr/>
            </p:nvSpPr>
            <p:spPr bwMode="auto">
              <a:xfrm flipH="1">
                <a:off x="3434" y="1213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96" name="Arc 108"/>
              <p:cNvSpPr>
                <a:spLocks/>
              </p:cNvSpPr>
              <p:nvPr/>
            </p:nvSpPr>
            <p:spPr bwMode="auto">
              <a:xfrm>
                <a:off x="3373" y="2771"/>
                <a:ext cx="53" cy="145"/>
              </a:xfrm>
              <a:custGeom>
                <a:avLst/>
                <a:gdLst>
                  <a:gd name="T0" fmla="*/ 0 w 38467"/>
                  <a:gd name="T1" fmla="*/ 0 h 43200"/>
                  <a:gd name="T2" fmla="*/ 0 w 38467"/>
                  <a:gd name="T3" fmla="*/ 0 h 43200"/>
                  <a:gd name="T4" fmla="*/ 0 w 38467"/>
                  <a:gd name="T5" fmla="*/ 0 h 43200"/>
                  <a:gd name="T6" fmla="*/ 0 60000 65536"/>
                  <a:gd name="T7" fmla="*/ 0 60000 65536"/>
                  <a:gd name="T8" fmla="*/ 0 60000 65536"/>
                  <a:gd name="T9" fmla="*/ 0 w 38467"/>
                  <a:gd name="T10" fmla="*/ 0 h 43200"/>
                  <a:gd name="T11" fmla="*/ 38467 w 38467"/>
                  <a:gd name="T12" fmla="*/ 43200 h 432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8467" h="43200" fill="none" extrusionOk="0">
                    <a:moveTo>
                      <a:pt x="16866" y="0"/>
                    </a:moveTo>
                    <a:cubicBezTo>
                      <a:pt x="28796" y="0"/>
                      <a:pt x="38467" y="9670"/>
                      <a:pt x="38467" y="21600"/>
                    </a:cubicBezTo>
                    <a:cubicBezTo>
                      <a:pt x="38467" y="33529"/>
                      <a:pt x="28796" y="43200"/>
                      <a:pt x="16867" y="43200"/>
                    </a:cubicBezTo>
                    <a:cubicBezTo>
                      <a:pt x="10305" y="43200"/>
                      <a:pt x="4099" y="40217"/>
                      <a:pt x="-1" y="35093"/>
                    </a:cubicBezTo>
                  </a:path>
                  <a:path w="38467" h="43200" stroke="0" extrusionOk="0">
                    <a:moveTo>
                      <a:pt x="16866" y="0"/>
                    </a:moveTo>
                    <a:cubicBezTo>
                      <a:pt x="28796" y="0"/>
                      <a:pt x="38467" y="9670"/>
                      <a:pt x="38467" y="21600"/>
                    </a:cubicBezTo>
                    <a:cubicBezTo>
                      <a:pt x="38467" y="33529"/>
                      <a:pt x="28796" y="43200"/>
                      <a:pt x="16867" y="43200"/>
                    </a:cubicBezTo>
                    <a:cubicBezTo>
                      <a:pt x="10305" y="43200"/>
                      <a:pt x="4099" y="40217"/>
                      <a:pt x="-1" y="35093"/>
                    </a:cubicBezTo>
                    <a:lnTo>
                      <a:pt x="16867" y="21600"/>
                    </a:lnTo>
                    <a:lnTo>
                      <a:pt x="16866" y="0"/>
                    </a:lnTo>
                    <a:close/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4591" name="TextBox 1"/>
            <p:cNvSpPr txBox="1">
              <a:spLocks noChangeArrowheads="1"/>
            </p:cNvSpPr>
            <p:nvPr/>
          </p:nvSpPr>
          <p:spPr bwMode="auto">
            <a:xfrm>
              <a:off x="3048000" y="2419350"/>
              <a:ext cx="1905000" cy="522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Lự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kế</a:t>
              </a:r>
              <a:endPara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" name="Straight Arrow Connector 3"/>
            <p:cNvCxnSpPr/>
            <p:nvPr/>
          </p:nvCxnSpPr>
          <p:spPr bwMode="auto">
            <a:xfrm>
              <a:off x="4354513" y="2673350"/>
              <a:ext cx="457200" cy="4763"/>
            </a:xfrm>
            <a:prstGeom prst="straightConnector1">
              <a:avLst/>
            </a:prstGeom>
            <a:ln>
              <a:headEnd type="none" w="med" len="med"/>
              <a:tailEnd type="arrow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4355" name="Group 4"/>
          <p:cNvGrpSpPr>
            <a:grpSpLocks/>
          </p:cNvGrpSpPr>
          <p:nvPr/>
        </p:nvGrpSpPr>
        <p:grpSpPr bwMode="auto">
          <a:xfrm>
            <a:off x="6913563" y="2743200"/>
            <a:ext cx="2230437" cy="3810000"/>
            <a:chOff x="6913563" y="2743200"/>
            <a:chExt cx="2230437" cy="3810000"/>
          </a:xfrm>
        </p:grpSpPr>
        <p:grpSp>
          <p:nvGrpSpPr>
            <p:cNvPr id="14358" name="Group 343"/>
            <p:cNvGrpSpPr>
              <a:grpSpLocks/>
            </p:cNvGrpSpPr>
            <p:nvPr/>
          </p:nvGrpSpPr>
          <p:grpSpPr bwMode="auto">
            <a:xfrm>
              <a:off x="6913563" y="2743200"/>
              <a:ext cx="2230437" cy="3810000"/>
              <a:chOff x="4272" y="1706"/>
              <a:chExt cx="1405" cy="2400"/>
            </a:xfrm>
          </p:grpSpPr>
          <p:grpSp>
            <p:nvGrpSpPr>
              <p:cNvPr id="14359" name="Group 344"/>
              <p:cNvGrpSpPr>
                <a:grpSpLocks/>
              </p:cNvGrpSpPr>
              <p:nvPr/>
            </p:nvGrpSpPr>
            <p:grpSpPr bwMode="auto">
              <a:xfrm>
                <a:off x="4272" y="1706"/>
                <a:ext cx="1405" cy="2400"/>
                <a:chOff x="4272" y="1706"/>
                <a:chExt cx="1405" cy="2400"/>
              </a:xfrm>
            </p:grpSpPr>
            <p:sp>
              <p:nvSpPr>
                <p:cNvPr id="14583" name="AutoShape 345"/>
                <p:cNvSpPr>
                  <a:spLocks noChangeArrowheads="1"/>
                </p:cNvSpPr>
                <p:nvPr/>
              </p:nvSpPr>
              <p:spPr bwMode="auto">
                <a:xfrm>
                  <a:off x="4272" y="3927"/>
                  <a:ext cx="1405" cy="179"/>
                </a:xfrm>
                <a:prstGeom prst="cube">
                  <a:avLst>
                    <a:gd name="adj" fmla="val 67801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vi-VN" sz="24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584" name="AutoShape 346"/>
                <p:cNvSpPr>
                  <a:spLocks noChangeArrowheads="1"/>
                </p:cNvSpPr>
                <p:nvPr/>
              </p:nvSpPr>
              <p:spPr bwMode="auto">
                <a:xfrm>
                  <a:off x="5280" y="1706"/>
                  <a:ext cx="96" cy="2256"/>
                </a:xfrm>
                <a:prstGeom prst="can">
                  <a:avLst>
                    <a:gd name="adj" fmla="val 33944"/>
                  </a:avLst>
                </a:prstGeom>
                <a:solidFill>
                  <a:srgbClr val="1C1C1C"/>
                </a:solidFill>
                <a:ln w="158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vi-VN" sz="2400" b="1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4360" name="Group 347"/>
                <p:cNvGrpSpPr>
                  <a:grpSpLocks/>
                </p:cNvGrpSpPr>
                <p:nvPr/>
              </p:nvGrpSpPr>
              <p:grpSpPr bwMode="auto">
                <a:xfrm>
                  <a:off x="4320" y="1824"/>
                  <a:ext cx="1266" cy="47"/>
                  <a:chOff x="4464" y="1872"/>
                  <a:chExt cx="1000" cy="101"/>
                </a:xfrm>
              </p:grpSpPr>
              <p:sp>
                <p:nvSpPr>
                  <p:cNvPr id="14586" name="AutoShape 348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4916" y="1420"/>
                    <a:ext cx="96" cy="1000"/>
                  </a:xfrm>
                  <a:prstGeom prst="can">
                    <a:avLst>
                      <a:gd name="adj" fmla="val 15046"/>
                    </a:avLst>
                  </a:prstGeom>
                  <a:solidFill>
                    <a:schemeClr val="bg2"/>
                  </a:solidFill>
                  <a:ln w="158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vi-VN" sz="2400" b="1">
                      <a:solidFill>
                        <a:srgbClr val="000000"/>
                      </a:solidFill>
                    </a:endParaRPr>
                  </a:p>
                </p:txBody>
              </p:sp>
              <p:grpSp>
                <p:nvGrpSpPr>
                  <p:cNvPr id="14361" name="Group 349"/>
                  <p:cNvGrpSpPr>
                    <a:grpSpLocks/>
                  </p:cNvGrpSpPr>
                  <p:nvPr/>
                </p:nvGrpSpPr>
                <p:grpSpPr bwMode="auto">
                  <a:xfrm>
                    <a:off x="5088" y="1872"/>
                    <a:ext cx="288" cy="101"/>
                    <a:chOff x="3408" y="3120"/>
                    <a:chExt cx="288" cy="101"/>
                  </a:xfrm>
                </p:grpSpPr>
                <p:sp>
                  <p:nvSpPr>
                    <p:cNvPr id="14588" name="AutoShape 350"/>
                    <p:cNvSpPr>
                      <a:spLocks noChangeArrowheads="1"/>
                    </p:cNvSpPr>
                    <p:nvPr/>
                  </p:nvSpPr>
                  <p:spPr bwMode="auto">
                    <a:xfrm rot="8270046">
                      <a:off x="3408" y="3120"/>
                      <a:ext cx="288" cy="96"/>
                    </a:xfrm>
                    <a:prstGeom prst="roundRect">
                      <a:avLst>
                        <a:gd name="adj" fmla="val 16667"/>
                      </a:avLst>
                    </a:prstGeom>
                    <a:solidFill>
                      <a:schemeClr val="accent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/>
                      <a:endParaRPr lang="vi-VN" sz="2400" b="1">
                        <a:solidFill>
                          <a:srgbClr val="000000"/>
                        </a:solidFill>
                      </a:endParaRPr>
                    </a:p>
                  </p:txBody>
                </p:sp>
                <p:sp>
                  <p:nvSpPr>
                    <p:cNvPr id="14589" name="Oval 35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3504" y="3125"/>
                      <a:ext cx="96" cy="96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eaLnBrk="1" hangingPunct="1"/>
                      <a:endParaRPr lang="vi-VN" sz="2400" b="1">
                        <a:solidFill>
                          <a:srgbClr val="000000"/>
                        </a:solidFill>
                      </a:endParaRPr>
                    </a:p>
                  </p:txBody>
                </p:sp>
              </p:grpSp>
            </p:grpSp>
          </p:grpSp>
          <p:sp>
            <p:nvSpPr>
              <p:cNvPr id="14582" name="Line 352"/>
              <p:cNvSpPr>
                <a:spLocks noChangeShapeType="1"/>
              </p:cNvSpPr>
              <p:nvPr/>
            </p:nvSpPr>
            <p:spPr bwMode="auto">
              <a:xfrm>
                <a:off x="4608" y="1824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579" name="TextBox 8"/>
            <p:cNvSpPr txBox="1">
              <a:spLocks noChangeArrowheads="1"/>
            </p:cNvSpPr>
            <p:nvPr/>
          </p:nvSpPr>
          <p:spPr bwMode="auto">
            <a:xfrm>
              <a:off x="6989763" y="5561013"/>
              <a:ext cx="1163637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800">
                  <a:solidFill>
                    <a:schemeClr val="tx1"/>
                  </a:solidFill>
                </a:rPr>
                <a:t>Giá đỡ</a:t>
              </a:r>
            </a:p>
          </p:txBody>
        </p:sp>
        <p:cxnSp>
          <p:nvCxnSpPr>
            <p:cNvPr id="14580" name="Straight Arrow Connector 10"/>
            <p:cNvCxnSpPr>
              <a:cxnSpLocks noChangeShapeType="1"/>
              <a:stCxn id="14579" idx="3"/>
            </p:cNvCxnSpPr>
            <p:nvPr/>
          </p:nvCxnSpPr>
          <p:spPr bwMode="auto">
            <a:xfrm>
              <a:off x="8153400" y="5822950"/>
              <a:ext cx="360363" cy="1905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14367" name="Group 2"/>
          <p:cNvGrpSpPr>
            <a:grpSpLocks/>
          </p:cNvGrpSpPr>
          <p:nvPr/>
        </p:nvGrpSpPr>
        <p:grpSpPr bwMode="auto">
          <a:xfrm>
            <a:off x="6248400" y="1143000"/>
            <a:ext cx="2522538" cy="5486400"/>
            <a:chOff x="6248400" y="1143000"/>
            <a:chExt cx="2522538" cy="5486400"/>
          </a:xfrm>
        </p:grpSpPr>
        <p:grpSp>
          <p:nvGrpSpPr>
            <p:cNvPr id="14375" name="Group 119"/>
            <p:cNvGrpSpPr>
              <a:grpSpLocks/>
            </p:cNvGrpSpPr>
            <p:nvPr/>
          </p:nvGrpSpPr>
          <p:grpSpPr bwMode="auto">
            <a:xfrm>
              <a:off x="6248400" y="1143000"/>
              <a:ext cx="685800" cy="5486400"/>
              <a:chOff x="4242" y="576"/>
              <a:chExt cx="432" cy="3456"/>
            </a:xfrm>
          </p:grpSpPr>
          <p:sp>
            <p:nvSpPr>
              <p:cNvPr id="14378" name="AutoShape 120"/>
              <p:cNvSpPr>
                <a:spLocks noChangeArrowheads="1"/>
              </p:cNvSpPr>
              <p:nvPr/>
            </p:nvSpPr>
            <p:spPr bwMode="auto">
              <a:xfrm rot="10800000">
                <a:off x="4434" y="3360"/>
                <a:ext cx="55" cy="672"/>
              </a:xfrm>
              <a:prstGeom prst="can">
                <a:avLst>
                  <a:gd name="adj" fmla="val 17648"/>
                </a:avLst>
              </a:prstGeom>
              <a:solidFill>
                <a:schemeClr val="bg2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vi-VN" sz="2400" b="1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4377" name="Group 121"/>
              <p:cNvGrpSpPr>
                <a:grpSpLocks/>
              </p:cNvGrpSpPr>
              <p:nvPr/>
            </p:nvGrpSpPr>
            <p:grpSpPr bwMode="auto">
              <a:xfrm>
                <a:off x="4242" y="576"/>
                <a:ext cx="432" cy="3091"/>
                <a:chOff x="4242" y="432"/>
                <a:chExt cx="432" cy="3091"/>
              </a:xfrm>
            </p:grpSpPr>
            <p:sp>
              <p:nvSpPr>
                <p:cNvPr id="14380" name="Rectangle 122"/>
                <p:cNvSpPr>
                  <a:spLocks noChangeArrowheads="1"/>
                </p:cNvSpPr>
                <p:nvPr/>
              </p:nvSpPr>
              <p:spPr bwMode="auto">
                <a:xfrm>
                  <a:off x="4301" y="455"/>
                  <a:ext cx="307" cy="2908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vi-VN" sz="2400" b="1">
                    <a:solidFill>
                      <a:srgbClr val="000000"/>
                    </a:solidFill>
                  </a:endParaRPr>
                </a:p>
              </p:txBody>
            </p:sp>
            <p:grpSp>
              <p:nvGrpSpPr>
                <p:cNvPr id="14379" name="Group 123"/>
                <p:cNvGrpSpPr>
                  <a:grpSpLocks/>
                </p:cNvGrpSpPr>
                <p:nvPr/>
              </p:nvGrpSpPr>
              <p:grpSpPr bwMode="auto">
                <a:xfrm>
                  <a:off x="4447" y="643"/>
                  <a:ext cx="161" cy="2680"/>
                  <a:chOff x="4224" y="240"/>
                  <a:chExt cx="480" cy="3024"/>
                </a:xfrm>
              </p:grpSpPr>
              <p:grpSp>
                <p:nvGrpSpPr>
                  <p:cNvPr id="14381" name="Group 124"/>
                  <p:cNvGrpSpPr>
                    <a:grpSpLocks/>
                  </p:cNvGrpSpPr>
                  <p:nvPr/>
                </p:nvGrpSpPr>
                <p:grpSpPr bwMode="auto">
                  <a:xfrm>
                    <a:off x="4224" y="240"/>
                    <a:ext cx="480" cy="304"/>
                    <a:chOff x="4272" y="1776"/>
                    <a:chExt cx="480" cy="480"/>
                  </a:xfrm>
                </p:grpSpPr>
                <p:grpSp>
                  <p:nvGrpSpPr>
                    <p:cNvPr id="14396" name="Group 125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60" y="1776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14397" name="Group 12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76" name="Line 1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77" name="Line 1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398" name="Group 12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74" name="Line 13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75" name="Line 1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399" name="Group 13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72" name="Line 1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73" name="Line 13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00" name="Group 13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70" name="Line 1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71" name="Line 1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01" name="Group 13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68" name="Line 1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69" name="Line 1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4560" name="Line 141"/>
                    <p:cNvSpPr>
                      <a:spLocks noChangeShapeType="1"/>
                    </p:cNvSpPr>
                    <p:nvPr/>
                  </p:nvSpPr>
                  <p:spPr bwMode="auto">
                    <a:xfrm rot="10800000">
                      <a:off x="4560" y="1776"/>
                      <a:ext cx="192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4561" name="Line 14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72" y="2256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4562" name="Line 14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72" y="1776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4402" name="Group 144"/>
                  <p:cNvGrpSpPr>
                    <a:grpSpLocks/>
                  </p:cNvGrpSpPr>
                  <p:nvPr/>
                </p:nvGrpSpPr>
                <p:grpSpPr bwMode="auto">
                  <a:xfrm>
                    <a:off x="4224" y="544"/>
                    <a:ext cx="480" cy="304"/>
                    <a:chOff x="4224" y="2880"/>
                    <a:chExt cx="480" cy="480"/>
                  </a:xfrm>
                </p:grpSpPr>
                <p:grpSp>
                  <p:nvGrpSpPr>
                    <p:cNvPr id="14403" name="Group 145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14404" name="Group 14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57" name="Line 1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58" name="Line 14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05" name="Group 14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55" name="Line 15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56" name="Line 15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06" name="Group 15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53" name="Line 15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54" name="Line 15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08" name="Group 15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51" name="Line 15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52" name="Line 15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09" name="Group 15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49" name="Line 15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50" name="Line 16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4543" name="Line 16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4410" name="Group 162"/>
                  <p:cNvGrpSpPr>
                    <a:grpSpLocks/>
                  </p:cNvGrpSpPr>
                  <p:nvPr/>
                </p:nvGrpSpPr>
                <p:grpSpPr bwMode="auto">
                  <a:xfrm>
                    <a:off x="4224" y="848"/>
                    <a:ext cx="480" cy="304"/>
                    <a:chOff x="4224" y="2880"/>
                    <a:chExt cx="480" cy="480"/>
                  </a:xfrm>
                </p:grpSpPr>
                <p:grpSp>
                  <p:nvGrpSpPr>
                    <p:cNvPr id="14411" name="Group 163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14412" name="Group 16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40" name="Line 1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41" name="Line 16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23" name="Group 16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38" name="Line 16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39" name="Line 16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25" name="Group 17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36" name="Line 17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37" name="Line 17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26" name="Group 17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34" name="Line 17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35" name="Line 17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27" name="Group 17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32" name="Line 17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33" name="Line 17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4526" name="Line 17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4428" name="Group 180"/>
                  <p:cNvGrpSpPr>
                    <a:grpSpLocks/>
                  </p:cNvGrpSpPr>
                  <p:nvPr/>
                </p:nvGrpSpPr>
                <p:grpSpPr bwMode="auto">
                  <a:xfrm>
                    <a:off x="4224" y="1152"/>
                    <a:ext cx="480" cy="304"/>
                    <a:chOff x="4224" y="2880"/>
                    <a:chExt cx="480" cy="480"/>
                  </a:xfrm>
                </p:grpSpPr>
                <p:grpSp>
                  <p:nvGrpSpPr>
                    <p:cNvPr id="14429" name="Group 181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14440" name="Group 18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23" name="Line 18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24" name="Line 18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42" name="Group 18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21" name="Line 18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22" name="Line 18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43" name="Group 18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19" name="Line 18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20" name="Line 19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44" name="Group 19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17" name="Line 19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18" name="Line 19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45" name="Group 19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15" name="Line 19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16" name="Line 19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4509" name="Line 19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4446" name="Group 198"/>
                  <p:cNvGrpSpPr>
                    <a:grpSpLocks/>
                  </p:cNvGrpSpPr>
                  <p:nvPr/>
                </p:nvGrpSpPr>
                <p:grpSpPr bwMode="auto">
                  <a:xfrm>
                    <a:off x="4224" y="1456"/>
                    <a:ext cx="480" cy="304"/>
                    <a:chOff x="4224" y="2880"/>
                    <a:chExt cx="480" cy="480"/>
                  </a:xfrm>
                </p:grpSpPr>
                <p:grpSp>
                  <p:nvGrpSpPr>
                    <p:cNvPr id="14457" name="Group 199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14459" name="Group 20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06" name="Line 2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07" name="Line 20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60" name="Group 20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04" name="Line 20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05" name="Line 20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61" name="Group 20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02" name="Line 20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03" name="Line 20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62" name="Group 20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500" name="Line 21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501" name="Line 21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63" name="Group 21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98" name="Line 2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99" name="Line 21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4492" name="Line 2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4474" name="Group 216"/>
                  <p:cNvGrpSpPr>
                    <a:grpSpLocks/>
                  </p:cNvGrpSpPr>
                  <p:nvPr/>
                </p:nvGrpSpPr>
                <p:grpSpPr bwMode="auto">
                  <a:xfrm>
                    <a:off x="4224" y="1760"/>
                    <a:ext cx="480" cy="304"/>
                    <a:chOff x="4224" y="2880"/>
                    <a:chExt cx="480" cy="480"/>
                  </a:xfrm>
                </p:grpSpPr>
                <p:grpSp>
                  <p:nvGrpSpPr>
                    <p:cNvPr id="14476" name="Group 217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14477" name="Group 21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89" name="Line 21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90" name="Line 22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78" name="Group 22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87" name="Line 22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88" name="Line 2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79" name="Group 22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85" name="Line 22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86" name="Line 22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80" name="Group 22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83" name="Line 2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84" name="Line 22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91" name="Group 23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81" name="Line 2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82" name="Line 2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4475" name="Line 2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4493" name="Group 234"/>
                  <p:cNvGrpSpPr>
                    <a:grpSpLocks/>
                  </p:cNvGrpSpPr>
                  <p:nvPr/>
                </p:nvGrpSpPr>
                <p:grpSpPr bwMode="auto">
                  <a:xfrm>
                    <a:off x="4224" y="2064"/>
                    <a:ext cx="480" cy="304"/>
                    <a:chOff x="4224" y="2880"/>
                    <a:chExt cx="480" cy="480"/>
                  </a:xfrm>
                </p:grpSpPr>
                <p:grpSp>
                  <p:nvGrpSpPr>
                    <p:cNvPr id="14494" name="Group 235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14495" name="Group 23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72" name="Line 2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73" name="Line 2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96" name="Group 23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70" name="Line 2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71" name="Line 2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497" name="Group 24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68" name="Line 2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69" name="Line 24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508" name="Group 24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66" name="Line 24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67" name="Line 2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510" name="Group 24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64" name="Line 24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65" name="Line 25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4458" name="Line 2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4511" name="Group 252"/>
                  <p:cNvGrpSpPr>
                    <a:grpSpLocks/>
                  </p:cNvGrpSpPr>
                  <p:nvPr/>
                </p:nvGrpSpPr>
                <p:grpSpPr bwMode="auto">
                  <a:xfrm>
                    <a:off x="4224" y="2358"/>
                    <a:ext cx="480" cy="304"/>
                    <a:chOff x="4224" y="2880"/>
                    <a:chExt cx="480" cy="480"/>
                  </a:xfrm>
                </p:grpSpPr>
                <p:grpSp>
                  <p:nvGrpSpPr>
                    <p:cNvPr id="14512" name="Group 253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14513" name="Group 25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55" name="Line 25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56" name="Line 25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514" name="Group 25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53" name="Line 25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54" name="Line 25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525" name="Group 26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51" name="Line 26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52" name="Line 26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527" name="Group 26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49" name="Line 26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50" name="Line 2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528" name="Group 26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47" name="Line 26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48" name="Line 26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4441" name="Line 26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4529" name="Group 270"/>
                  <p:cNvGrpSpPr>
                    <a:grpSpLocks/>
                  </p:cNvGrpSpPr>
                  <p:nvPr/>
                </p:nvGrpSpPr>
                <p:grpSpPr bwMode="auto">
                  <a:xfrm>
                    <a:off x="4224" y="2659"/>
                    <a:ext cx="480" cy="304"/>
                    <a:chOff x="4224" y="2880"/>
                    <a:chExt cx="480" cy="480"/>
                  </a:xfrm>
                </p:grpSpPr>
                <p:grpSp>
                  <p:nvGrpSpPr>
                    <p:cNvPr id="14530" name="Group 271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14531" name="Group 27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38" name="Line 27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39" name="Line 27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542" name="Group 27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36" name="Line 27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37" name="Line 27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544" name="Group 27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34" name="Line 27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35" name="Line 28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545" name="Group 28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32" name="Line 28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33" name="Line 28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546" name="Group 28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30" name="Line 28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31" name="Line 28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4424" name="Line 28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4547" name="Group 288"/>
                  <p:cNvGrpSpPr>
                    <a:grpSpLocks/>
                  </p:cNvGrpSpPr>
                  <p:nvPr/>
                </p:nvGrpSpPr>
                <p:grpSpPr bwMode="auto">
                  <a:xfrm>
                    <a:off x="4224" y="2960"/>
                    <a:ext cx="480" cy="304"/>
                    <a:chOff x="4224" y="2880"/>
                    <a:chExt cx="480" cy="480"/>
                  </a:xfrm>
                </p:grpSpPr>
                <p:grpSp>
                  <p:nvGrpSpPr>
                    <p:cNvPr id="14548" name="Group 289"/>
                    <p:cNvGrpSpPr>
                      <a:grpSpLocks/>
                    </p:cNvGrpSpPr>
                    <p:nvPr/>
                  </p:nvGrpSpPr>
                  <p:grpSpPr bwMode="auto">
                    <a:xfrm rot="10800000">
                      <a:off x="4512" y="2880"/>
                      <a:ext cx="192" cy="480"/>
                      <a:chOff x="1920" y="1728"/>
                      <a:chExt cx="288" cy="1440"/>
                    </a:xfrm>
                  </p:grpSpPr>
                  <p:grpSp>
                    <p:nvGrpSpPr>
                      <p:cNvPr id="14559" name="Group 290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880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21" name="Line 29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22" name="Line 29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563" name="Group 29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1728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19" name="Line 29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20" name="Line 29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564" name="Group 29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016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17" name="Line 29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18" name="Line 29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565" name="Group 29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304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15" name="Line 30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16" name="Line 3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  <p:grpSp>
                    <p:nvGrpSpPr>
                      <p:cNvPr id="14566" name="Group 302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920" y="2592"/>
                        <a:ext cx="288" cy="288"/>
                        <a:chOff x="1920" y="2304"/>
                        <a:chExt cx="288" cy="288"/>
                      </a:xfrm>
                    </p:grpSpPr>
                    <p:sp>
                      <p:nvSpPr>
                        <p:cNvPr id="14413" name="Line 30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0" cy="288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  <p:sp>
                      <p:nvSpPr>
                        <p:cNvPr id="14414" name="Line 30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1920" y="2304"/>
                          <a:ext cx="288" cy="0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en-US"/>
                        </a:p>
                      </p:txBody>
                    </p:sp>
                  </p:grpSp>
                </p:grpSp>
                <p:sp>
                  <p:nvSpPr>
                    <p:cNvPr id="14407" name="Line 30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24" y="3360"/>
                      <a:ext cx="48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14382" name="Text Box 306"/>
                <p:cNvSpPr txBox="1">
                  <a:spLocks noChangeArrowheads="1"/>
                </p:cNvSpPr>
                <p:nvPr/>
              </p:nvSpPr>
              <p:spPr bwMode="auto">
                <a:xfrm>
                  <a:off x="4391" y="432"/>
                  <a:ext cx="265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600" b="1">
                      <a:solidFill>
                        <a:srgbClr val="000000"/>
                      </a:solidFill>
                    </a:rPr>
                    <a:t>10</a:t>
                  </a:r>
                </a:p>
              </p:txBody>
            </p:sp>
            <p:sp>
              <p:nvSpPr>
                <p:cNvPr id="14383" name="Text Box 307"/>
                <p:cNvSpPr txBox="1">
                  <a:spLocks noChangeArrowheads="1"/>
                </p:cNvSpPr>
                <p:nvPr/>
              </p:nvSpPr>
              <p:spPr bwMode="auto">
                <a:xfrm>
                  <a:off x="4414" y="702"/>
                  <a:ext cx="162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600" b="1">
                      <a:solidFill>
                        <a:srgbClr val="000000"/>
                      </a:solidFill>
                    </a:rPr>
                    <a:t>9</a:t>
                  </a:r>
                </a:p>
              </p:txBody>
            </p:sp>
            <p:sp>
              <p:nvSpPr>
                <p:cNvPr id="14384" name="Text Box 308"/>
                <p:cNvSpPr txBox="1">
                  <a:spLocks noChangeArrowheads="1"/>
                </p:cNvSpPr>
                <p:nvPr/>
              </p:nvSpPr>
              <p:spPr bwMode="auto">
                <a:xfrm>
                  <a:off x="4414" y="957"/>
                  <a:ext cx="162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600" b="1">
                      <a:solidFill>
                        <a:srgbClr val="000000"/>
                      </a:solidFill>
                    </a:rPr>
                    <a:t>8</a:t>
                  </a:r>
                </a:p>
              </p:txBody>
            </p:sp>
            <p:sp>
              <p:nvSpPr>
                <p:cNvPr id="14385" name="Text Box 309"/>
                <p:cNvSpPr txBox="1">
                  <a:spLocks noChangeArrowheads="1"/>
                </p:cNvSpPr>
                <p:nvPr/>
              </p:nvSpPr>
              <p:spPr bwMode="auto">
                <a:xfrm>
                  <a:off x="4414" y="1223"/>
                  <a:ext cx="162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600" b="1">
                      <a:solidFill>
                        <a:srgbClr val="000000"/>
                      </a:solidFill>
                    </a:rPr>
                    <a:t>7</a:t>
                  </a:r>
                </a:p>
              </p:txBody>
            </p:sp>
            <p:sp>
              <p:nvSpPr>
                <p:cNvPr id="14386" name="Text Box 310"/>
                <p:cNvSpPr txBox="1">
                  <a:spLocks noChangeArrowheads="1"/>
                </p:cNvSpPr>
                <p:nvPr/>
              </p:nvSpPr>
              <p:spPr bwMode="auto">
                <a:xfrm>
                  <a:off x="4414" y="1505"/>
                  <a:ext cx="162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600" b="1">
                      <a:solidFill>
                        <a:srgbClr val="000000"/>
                      </a:solidFill>
                    </a:rPr>
                    <a:t>6</a:t>
                  </a:r>
                </a:p>
              </p:txBody>
            </p:sp>
            <p:sp>
              <p:nvSpPr>
                <p:cNvPr id="14387" name="Text Box 311"/>
                <p:cNvSpPr txBox="1">
                  <a:spLocks noChangeArrowheads="1"/>
                </p:cNvSpPr>
                <p:nvPr/>
              </p:nvSpPr>
              <p:spPr bwMode="auto">
                <a:xfrm>
                  <a:off x="4414" y="1775"/>
                  <a:ext cx="162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600" b="1">
                      <a:solidFill>
                        <a:srgbClr val="000000"/>
                      </a:solidFill>
                    </a:rPr>
                    <a:t>5</a:t>
                  </a:r>
                </a:p>
              </p:txBody>
            </p:sp>
            <p:sp>
              <p:nvSpPr>
                <p:cNvPr id="14388" name="Text Box 312"/>
                <p:cNvSpPr txBox="1">
                  <a:spLocks noChangeArrowheads="1"/>
                </p:cNvSpPr>
                <p:nvPr/>
              </p:nvSpPr>
              <p:spPr bwMode="auto">
                <a:xfrm>
                  <a:off x="4414" y="2040"/>
                  <a:ext cx="162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600" b="1">
                      <a:solidFill>
                        <a:srgbClr val="000000"/>
                      </a:solidFill>
                    </a:rPr>
                    <a:t>4</a:t>
                  </a:r>
                </a:p>
              </p:txBody>
            </p:sp>
            <p:sp>
              <p:nvSpPr>
                <p:cNvPr id="14389" name="Text Box 313"/>
                <p:cNvSpPr txBox="1">
                  <a:spLocks noChangeArrowheads="1"/>
                </p:cNvSpPr>
                <p:nvPr/>
              </p:nvSpPr>
              <p:spPr bwMode="auto">
                <a:xfrm>
                  <a:off x="4414" y="2311"/>
                  <a:ext cx="162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600" b="1">
                      <a:solidFill>
                        <a:srgbClr val="000000"/>
                      </a:solidFill>
                    </a:rPr>
                    <a:t>3</a:t>
                  </a:r>
                </a:p>
              </p:txBody>
            </p:sp>
            <p:sp>
              <p:nvSpPr>
                <p:cNvPr id="14390" name="Text Box 314"/>
                <p:cNvSpPr txBox="1">
                  <a:spLocks noChangeArrowheads="1"/>
                </p:cNvSpPr>
                <p:nvPr/>
              </p:nvSpPr>
              <p:spPr bwMode="auto">
                <a:xfrm>
                  <a:off x="4414" y="2576"/>
                  <a:ext cx="162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600" b="1">
                      <a:solidFill>
                        <a:srgbClr val="000000"/>
                      </a:solidFill>
                    </a:rPr>
                    <a:t>2</a:t>
                  </a:r>
                </a:p>
              </p:txBody>
            </p:sp>
            <p:sp>
              <p:nvSpPr>
                <p:cNvPr id="14391" name="Text Box 315"/>
                <p:cNvSpPr txBox="1">
                  <a:spLocks noChangeArrowheads="1"/>
                </p:cNvSpPr>
                <p:nvPr/>
              </p:nvSpPr>
              <p:spPr bwMode="auto">
                <a:xfrm>
                  <a:off x="4414" y="2846"/>
                  <a:ext cx="162" cy="2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600" b="1">
                      <a:solidFill>
                        <a:srgbClr val="000000"/>
                      </a:solidFill>
                    </a:rPr>
                    <a:t>1</a:t>
                  </a:r>
                </a:p>
              </p:txBody>
            </p:sp>
            <p:sp>
              <p:nvSpPr>
                <p:cNvPr id="14392" name="Text Box 316"/>
                <p:cNvSpPr txBox="1">
                  <a:spLocks noChangeArrowheads="1"/>
                </p:cNvSpPr>
                <p:nvPr/>
              </p:nvSpPr>
              <p:spPr bwMode="auto">
                <a:xfrm>
                  <a:off x="4417" y="3085"/>
                  <a:ext cx="129" cy="2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600" b="1">
                      <a:solidFill>
                        <a:srgbClr val="000000"/>
                      </a:solidFill>
                    </a:rPr>
                    <a:t>0</a:t>
                  </a:r>
                </a:p>
              </p:txBody>
            </p:sp>
            <p:sp>
              <p:nvSpPr>
                <p:cNvPr id="14393" name="Text Box 317"/>
                <p:cNvSpPr txBox="1">
                  <a:spLocks noChangeArrowheads="1"/>
                </p:cNvSpPr>
                <p:nvPr/>
              </p:nvSpPr>
              <p:spPr bwMode="auto">
                <a:xfrm>
                  <a:off x="4242" y="2928"/>
                  <a:ext cx="432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rgbClr val="000000"/>
                      </a:solidFill>
                    </a:rPr>
                    <a:t>cm</a:t>
                  </a:r>
                </a:p>
              </p:txBody>
            </p:sp>
            <p:sp>
              <p:nvSpPr>
                <p:cNvPr id="14394" name="AutoShape 318"/>
                <p:cNvSpPr>
                  <a:spLocks noChangeArrowheads="1"/>
                </p:cNvSpPr>
                <p:nvPr/>
              </p:nvSpPr>
              <p:spPr bwMode="auto">
                <a:xfrm rot="-5400000">
                  <a:off x="4304" y="3302"/>
                  <a:ext cx="288" cy="118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vi-VN" sz="24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95" name="AutoShape 319"/>
                <p:cNvSpPr>
                  <a:spLocks noChangeArrowheads="1"/>
                </p:cNvSpPr>
                <p:nvPr/>
              </p:nvSpPr>
              <p:spPr bwMode="auto">
                <a:xfrm rot="-5400000">
                  <a:off x="4323" y="3320"/>
                  <a:ext cx="288" cy="118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A5002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vi-VN" sz="2400" b="1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4376" name="TextBox 7"/>
            <p:cNvSpPr txBox="1">
              <a:spLocks noChangeArrowheads="1"/>
            </p:cNvSpPr>
            <p:nvPr/>
          </p:nvSpPr>
          <p:spPr bwMode="auto">
            <a:xfrm>
              <a:off x="7162800" y="1219200"/>
              <a:ext cx="1608138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hướ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đo</a:t>
              </a:r>
              <a:endPara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 flipH="1" flipV="1">
              <a:off x="6940550" y="1571625"/>
              <a:ext cx="339725" cy="14288"/>
            </a:xfrm>
            <a:prstGeom prst="straightConnector1">
              <a:avLst/>
            </a:prstGeom>
            <a:ln>
              <a:headEnd type="none" w="med" len="med"/>
              <a:tailEnd type="arrow"/>
            </a:ln>
            <a:extLst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4567" name="Group 7"/>
          <p:cNvGrpSpPr>
            <a:grpSpLocks/>
          </p:cNvGrpSpPr>
          <p:nvPr/>
        </p:nvGrpSpPr>
        <p:grpSpPr bwMode="auto">
          <a:xfrm>
            <a:off x="3408363" y="4648200"/>
            <a:ext cx="2439987" cy="928688"/>
            <a:chOff x="3408363" y="4648200"/>
            <a:chExt cx="2439987" cy="928688"/>
          </a:xfrm>
        </p:grpSpPr>
        <p:grpSp>
          <p:nvGrpSpPr>
            <p:cNvPr id="14578" name="Group 320"/>
            <p:cNvGrpSpPr>
              <a:grpSpLocks/>
            </p:cNvGrpSpPr>
            <p:nvPr/>
          </p:nvGrpSpPr>
          <p:grpSpPr bwMode="auto">
            <a:xfrm>
              <a:off x="5410200" y="4648200"/>
              <a:ext cx="438150" cy="928688"/>
              <a:chOff x="4176" y="3264"/>
              <a:chExt cx="276" cy="585"/>
            </a:xfrm>
          </p:grpSpPr>
          <p:grpSp>
            <p:nvGrpSpPr>
              <p:cNvPr id="14581" name="Group 321"/>
              <p:cNvGrpSpPr>
                <a:grpSpLocks/>
              </p:cNvGrpSpPr>
              <p:nvPr/>
            </p:nvGrpSpPr>
            <p:grpSpPr bwMode="auto">
              <a:xfrm>
                <a:off x="4176" y="3408"/>
                <a:ext cx="276" cy="275"/>
                <a:chOff x="4176" y="2640"/>
                <a:chExt cx="384" cy="384"/>
              </a:xfrm>
            </p:grpSpPr>
            <p:sp>
              <p:nvSpPr>
                <p:cNvPr id="14373" name="Oval 322"/>
                <p:cNvSpPr>
                  <a:spLocks noChangeArrowheads="1"/>
                </p:cNvSpPr>
                <p:nvPr/>
              </p:nvSpPr>
              <p:spPr bwMode="auto">
                <a:xfrm>
                  <a:off x="4176" y="2640"/>
                  <a:ext cx="384" cy="384"/>
                </a:xfrm>
                <a:prstGeom prst="ellipse">
                  <a:avLst/>
                </a:prstGeom>
                <a:solidFill>
                  <a:srgbClr val="153133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vi-VN" sz="2400" b="1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374" name="Oval 323"/>
                <p:cNvSpPr>
                  <a:spLocks noChangeArrowheads="1"/>
                </p:cNvSpPr>
                <p:nvPr/>
              </p:nvSpPr>
              <p:spPr bwMode="auto">
                <a:xfrm>
                  <a:off x="4198" y="2666"/>
                  <a:ext cx="336" cy="336"/>
                </a:xfrm>
                <a:prstGeom prst="ellipse">
                  <a:avLst/>
                </a:prstGeom>
                <a:noFill/>
                <a:ln w="57150">
                  <a:solidFill>
                    <a:srgbClr val="660066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eaLnBrk="1" hangingPunct="1"/>
                  <a:endParaRPr lang="vi-VN" sz="2400" b="1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4585" name="Group 324"/>
              <p:cNvGrpSpPr>
                <a:grpSpLocks/>
              </p:cNvGrpSpPr>
              <p:nvPr/>
            </p:nvGrpSpPr>
            <p:grpSpPr bwMode="auto">
              <a:xfrm>
                <a:off x="4272" y="3552"/>
                <a:ext cx="83" cy="297"/>
                <a:chOff x="4621" y="2151"/>
                <a:chExt cx="166" cy="489"/>
              </a:xfrm>
            </p:grpSpPr>
            <p:grpSp>
              <p:nvGrpSpPr>
                <p:cNvPr id="14587" name="Group 325"/>
                <p:cNvGrpSpPr>
                  <a:grpSpLocks/>
                </p:cNvGrpSpPr>
                <p:nvPr/>
              </p:nvGrpSpPr>
              <p:grpSpPr bwMode="auto">
                <a:xfrm>
                  <a:off x="4621" y="2151"/>
                  <a:ext cx="166" cy="349"/>
                  <a:chOff x="3648" y="864"/>
                  <a:chExt cx="768" cy="912"/>
                </a:xfrm>
              </p:grpSpPr>
              <p:sp>
                <p:nvSpPr>
                  <p:cNvPr id="14369" name="AutoShape 326"/>
                  <p:cNvSpPr>
                    <a:spLocks noChangeArrowheads="1"/>
                  </p:cNvSpPr>
                  <p:nvPr/>
                </p:nvSpPr>
                <p:spPr bwMode="auto">
                  <a:xfrm>
                    <a:off x="3648" y="864"/>
                    <a:ext cx="768" cy="91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500 w 21600"/>
                      <a:gd name="T13" fmla="*/ 4500 h 21600"/>
                      <a:gd name="T14" fmla="*/ 17100 w 21600"/>
                      <a:gd name="T15" fmla="*/ 17100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4370" name="AutoShape 327"/>
                  <p:cNvSpPr>
                    <a:spLocks noChangeArrowheads="1"/>
                  </p:cNvSpPr>
                  <p:nvPr/>
                </p:nvSpPr>
                <p:spPr bwMode="auto">
                  <a:xfrm>
                    <a:off x="3840" y="1056"/>
                    <a:ext cx="384" cy="48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500 w 21600"/>
                      <a:gd name="T13" fmla="*/ 4500 h 21600"/>
                      <a:gd name="T14" fmla="*/ 17100 w 21600"/>
                      <a:gd name="T15" fmla="*/ 17100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4371" name="Oval 328"/>
                  <p:cNvSpPr>
                    <a:spLocks noChangeArrowheads="1"/>
                  </p:cNvSpPr>
                  <p:nvPr/>
                </p:nvSpPr>
                <p:spPr bwMode="auto">
                  <a:xfrm>
                    <a:off x="3936" y="886"/>
                    <a:ext cx="144" cy="144"/>
                  </a:xfrm>
                  <a:prstGeom prst="ellipse">
                    <a:avLst/>
                  </a:prstGeom>
                  <a:solidFill>
                    <a:schemeClr val="bg2"/>
                  </a:solidFill>
                  <a:ln w="57150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vi-VN" sz="2400" b="1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4372" name="Oval 329"/>
                  <p:cNvSpPr>
                    <a:spLocks noChangeArrowheads="1"/>
                  </p:cNvSpPr>
                  <p:nvPr/>
                </p:nvSpPr>
                <p:spPr bwMode="auto">
                  <a:xfrm>
                    <a:off x="3971" y="1579"/>
                    <a:ext cx="144" cy="144"/>
                  </a:xfrm>
                  <a:prstGeom prst="ellipse">
                    <a:avLst/>
                  </a:prstGeom>
                  <a:solidFill>
                    <a:schemeClr val="bg2"/>
                  </a:solidFill>
                  <a:ln w="57150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vi-VN" sz="2400" b="1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14368" name="Arc 330"/>
                <p:cNvSpPr>
                  <a:spLocks/>
                </p:cNvSpPr>
                <p:nvPr/>
              </p:nvSpPr>
              <p:spPr bwMode="auto">
                <a:xfrm>
                  <a:off x="4656" y="2448"/>
                  <a:ext cx="48" cy="192"/>
                </a:xfrm>
                <a:custGeom>
                  <a:avLst/>
                  <a:gdLst>
                    <a:gd name="T0" fmla="*/ 0 w 38094"/>
                    <a:gd name="T1" fmla="*/ 0 h 33293"/>
                    <a:gd name="T2" fmla="*/ 0 w 38094"/>
                    <a:gd name="T3" fmla="*/ 0 h 33293"/>
                    <a:gd name="T4" fmla="*/ 0 w 38094"/>
                    <a:gd name="T5" fmla="*/ 0 h 33293"/>
                    <a:gd name="T6" fmla="*/ 0 60000 65536"/>
                    <a:gd name="T7" fmla="*/ 0 60000 65536"/>
                    <a:gd name="T8" fmla="*/ 0 60000 65536"/>
                    <a:gd name="T9" fmla="*/ 0 w 38094"/>
                    <a:gd name="T10" fmla="*/ 0 h 33293"/>
                    <a:gd name="T11" fmla="*/ 38094 w 38094"/>
                    <a:gd name="T12" fmla="*/ 33293 h 3329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8094" h="33293" fill="none" extrusionOk="0">
                      <a:moveTo>
                        <a:pt x="34655" y="-1"/>
                      </a:moveTo>
                      <a:cubicBezTo>
                        <a:pt x="36900" y="3486"/>
                        <a:pt x="38094" y="7545"/>
                        <a:pt x="38094" y="11693"/>
                      </a:cubicBezTo>
                      <a:cubicBezTo>
                        <a:pt x="38094" y="23622"/>
                        <a:pt x="28423" y="33293"/>
                        <a:pt x="16494" y="33293"/>
                      </a:cubicBezTo>
                      <a:cubicBezTo>
                        <a:pt x="10137" y="33293"/>
                        <a:pt x="4104" y="30493"/>
                        <a:pt x="0" y="25639"/>
                      </a:cubicBezTo>
                    </a:path>
                    <a:path w="38094" h="33293" stroke="0" extrusionOk="0">
                      <a:moveTo>
                        <a:pt x="34655" y="-1"/>
                      </a:moveTo>
                      <a:cubicBezTo>
                        <a:pt x="36900" y="3486"/>
                        <a:pt x="38094" y="7545"/>
                        <a:pt x="38094" y="11693"/>
                      </a:cubicBezTo>
                      <a:cubicBezTo>
                        <a:pt x="38094" y="23622"/>
                        <a:pt x="28423" y="33293"/>
                        <a:pt x="16494" y="33293"/>
                      </a:cubicBezTo>
                      <a:cubicBezTo>
                        <a:pt x="10137" y="33293"/>
                        <a:pt x="4104" y="30493"/>
                        <a:pt x="0" y="25639"/>
                      </a:cubicBezTo>
                      <a:lnTo>
                        <a:pt x="16494" y="11693"/>
                      </a:lnTo>
                      <a:lnTo>
                        <a:pt x="34655" y="-1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4590" name="Group 331"/>
              <p:cNvGrpSpPr>
                <a:grpSpLocks/>
              </p:cNvGrpSpPr>
              <p:nvPr/>
            </p:nvGrpSpPr>
            <p:grpSpPr bwMode="auto">
              <a:xfrm flipV="1">
                <a:off x="4272" y="3264"/>
                <a:ext cx="78" cy="288"/>
                <a:chOff x="4621" y="2151"/>
                <a:chExt cx="166" cy="489"/>
              </a:xfrm>
            </p:grpSpPr>
            <p:grpSp>
              <p:nvGrpSpPr>
                <p:cNvPr id="64608" name="Group 332"/>
                <p:cNvGrpSpPr>
                  <a:grpSpLocks/>
                </p:cNvGrpSpPr>
                <p:nvPr/>
              </p:nvGrpSpPr>
              <p:grpSpPr bwMode="auto">
                <a:xfrm>
                  <a:off x="4621" y="2151"/>
                  <a:ext cx="166" cy="349"/>
                  <a:chOff x="3648" y="864"/>
                  <a:chExt cx="768" cy="912"/>
                </a:xfrm>
              </p:grpSpPr>
              <p:sp>
                <p:nvSpPr>
                  <p:cNvPr id="14363" name="AutoShape 333"/>
                  <p:cNvSpPr>
                    <a:spLocks noChangeArrowheads="1"/>
                  </p:cNvSpPr>
                  <p:nvPr/>
                </p:nvSpPr>
                <p:spPr bwMode="auto">
                  <a:xfrm>
                    <a:off x="3648" y="864"/>
                    <a:ext cx="768" cy="91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500 w 21600"/>
                      <a:gd name="T13" fmla="*/ 4500 h 21600"/>
                      <a:gd name="T14" fmla="*/ 17100 w 21600"/>
                      <a:gd name="T15" fmla="*/ 17100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4364" name="AutoShape 334"/>
                  <p:cNvSpPr>
                    <a:spLocks noChangeArrowheads="1"/>
                  </p:cNvSpPr>
                  <p:nvPr/>
                </p:nvSpPr>
                <p:spPr bwMode="auto">
                  <a:xfrm>
                    <a:off x="3840" y="1056"/>
                    <a:ext cx="384" cy="480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500 w 21600"/>
                      <a:gd name="T13" fmla="*/ 4500 h 21600"/>
                      <a:gd name="T14" fmla="*/ 17100 w 21600"/>
                      <a:gd name="T15" fmla="*/ 17100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0" y="0"/>
                        </a:moveTo>
                        <a:lnTo>
                          <a:pt x="5400" y="21600"/>
                        </a:lnTo>
                        <a:lnTo>
                          <a:pt x="16200" y="21600"/>
                        </a:lnTo>
                        <a:lnTo>
                          <a:pt x="2160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4365" name="Oval 335"/>
                  <p:cNvSpPr>
                    <a:spLocks noChangeArrowheads="1"/>
                  </p:cNvSpPr>
                  <p:nvPr/>
                </p:nvSpPr>
                <p:spPr bwMode="auto">
                  <a:xfrm>
                    <a:off x="3936" y="886"/>
                    <a:ext cx="144" cy="144"/>
                  </a:xfrm>
                  <a:prstGeom prst="ellipse">
                    <a:avLst/>
                  </a:prstGeom>
                  <a:solidFill>
                    <a:schemeClr val="bg2"/>
                  </a:solidFill>
                  <a:ln w="57150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vi-VN" sz="2400" b="1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14366" name="Oval 336"/>
                  <p:cNvSpPr>
                    <a:spLocks noChangeArrowheads="1"/>
                  </p:cNvSpPr>
                  <p:nvPr/>
                </p:nvSpPr>
                <p:spPr bwMode="auto">
                  <a:xfrm>
                    <a:off x="3971" y="1579"/>
                    <a:ext cx="144" cy="144"/>
                  </a:xfrm>
                  <a:prstGeom prst="ellipse">
                    <a:avLst/>
                  </a:prstGeom>
                  <a:solidFill>
                    <a:schemeClr val="bg2"/>
                  </a:solidFill>
                  <a:ln w="57150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 eaLnBrk="1" hangingPunct="1"/>
                    <a:endParaRPr lang="vi-VN" sz="2400" b="1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14362" name="Arc 337"/>
                <p:cNvSpPr>
                  <a:spLocks/>
                </p:cNvSpPr>
                <p:nvPr/>
              </p:nvSpPr>
              <p:spPr bwMode="auto">
                <a:xfrm>
                  <a:off x="4656" y="2448"/>
                  <a:ext cx="48" cy="192"/>
                </a:xfrm>
                <a:custGeom>
                  <a:avLst/>
                  <a:gdLst>
                    <a:gd name="T0" fmla="*/ 0 w 38094"/>
                    <a:gd name="T1" fmla="*/ 0 h 33293"/>
                    <a:gd name="T2" fmla="*/ 0 w 38094"/>
                    <a:gd name="T3" fmla="*/ 0 h 33293"/>
                    <a:gd name="T4" fmla="*/ 0 w 38094"/>
                    <a:gd name="T5" fmla="*/ 0 h 33293"/>
                    <a:gd name="T6" fmla="*/ 0 60000 65536"/>
                    <a:gd name="T7" fmla="*/ 0 60000 65536"/>
                    <a:gd name="T8" fmla="*/ 0 60000 65536"/>
                    <a:gd name="T9" fmla="*/ 0 w 38094"/>
                    <a:gd name="T10" fmla="*/ 0 h 33293"/>
                    <a:gd name="T11" fmla="*/ 38094 w 38094"/>
                    <a:gd name="T12" fmla="*/ 33293 h 3329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8094" h="33293" fill="none" extrusionOk="0">
                      <a:moveTo>
                        <a:pt x="34655" y="-1"/>
                      </a:moveTo>
                      <a:cubicBezTo>
                        <a:pt x="36900" y="3486"/>
                        <a:pt x="38094" y="7545"/>
                        <a:pt x="38094" y="11693"/>
                      </a:cubicBezTo>
                      <a:cubicBezTo>
                        <a:pt x="38094" y="23622"/>
                        <a:pt x="28423" y="33293"/>
                        <a:pt x="16494" y="33293"/>
                      </a:cubicBezTo>
                      <a:cubicBezTo>
                        <a:pt x="10137" y="33293"/>
                        <a:pt x="4104" y="30493"/>
                        <a:pt x="0" y="25639"/>
                      </a:cubicBezTo>
                    </a:path>
                    <a:path w="38094" h="33293" stroke="0" extrusionOk="0">
                      <a:moveTo>
                        <a:pt x="34655" y="-1"/>
                      </a:moveTo>
                      <a:cubicBezTo>
                        <a:pt x="36900" y="3486"/>
                        <a:pt x="38094" y="7545"/>
                        <a:pt x="38094" y="11693"/>
                      </a:cubicBezTo>
                      <a:cubicBezTo>
                        <a:pt x="38094" y="23622"/>
                        <a:pt x="28423" y="33293"/>
                        <a:pt x="16494" y="33293"/>
                      </a:cubicBezTo>
                      <a:cubicBezTo>
                        <a:pt x="10137" y="33293"/>
                        <a:pt x="4104" y="30493"/>
                        <a:pt x="0" y="25639"/>
                      </a:cubicBezTo>
                      <a:lnTo>
                        <a:pt x="16494" y="11693"/>
                      </a:lnTo>
                      <a:lnTo>
                        <a:pt x="34655" y="-1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64609" name="Group 5"/>
            <p:cNvGrpSpPr>
              <a:grpSpLocks/>
            </p:cNvGrpSpPr>
            <p:nvPr/>
          </p:nvGrpSpPr>
          <p:grpSpPr bwMode="auto">
            <a:xfrm>
              <a:off x="3408363" y="4757738"/>
              <a:ext cx="2139950" cy="606425"/>
              <a:chOff x="3408363" y="4757738"/>
              <a:chExt cx="2139950" cy="606425"/>
            </a:xfrm>
          </p:grpSpPr>
          <p:sp>
            <p:nvSpPr>
              <p:cNvPr id="14356" name="TextBox 5"/>
              <p:cNvSpPr txBox="1">
                <a:spLocks noChangeArrowheads="1"/>
              </p:cNvSpPr>
              <p:nvPr/>
            </p:nvSpPr>
            <p:spPr bwMode="auto">
              <a:xfrm>
                <a:off x="3408363" y="4757738"/>
                <a:ext cx="1544637" cy="5222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Rò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rọc</a:t>
                </a:r>
                <a:endPara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14357" name="Picture 2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4841875" y="4956175"/>
                <a:ext cx="706438" cy="4079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grpSp>
        <p:nvGrpSpPr>
          <p:cNvPr id="64610" name="Group 6"/>
          <p:cNvGrpSpPr>
            <a:grpSpLocks/>
          </p:cNvGrpSpPr>
          <p:nvPr/>
        </p:nvGrpSpPr>
        <p:grpSpPr bwMode="auto">
          <a:xfrm>
            <a:off x="2590800" y="5537200"/>
            <a:ext cx="2743200" cy="1098550"/>
            <a:chOff x="2590800" y="5537200"/>
            <a:chExt cx="2743200" cy="1098550"/>
          </a:xfrm>
        </p:grpSpPr>
        <p:grpSp>
          <p:nvGrpSpPr>
            <p:cNvPr id="64611" name="Group 338"/>
            <p:cNvGrpSpPr>
              <a:grpSpLocks/>
            </p:cNvGrpSpPr>
            <p:nvPr/>
          </p:nvGrpSpPr>
          <p:grpSpPr bwMode="auto">
            <a:xfrm>
              <a:off x="4953000" y="5537200"/>
              <a:ext cx="381000" cy="1016000"/>
              <a:chOff x="3255" y="2736"/>
              <a:chExt cx="240" cy="640"/>
            </a:xfrm>
          </p:grpSpPr>
          <p:sp>
            <p:nvSpPr>
              <p:cNvPr id="14350" name="AutoShape 339"/>
              <p:cNvSpPr>
                <a:spLocks noChangeArrowheads="1"/>
              </p:cNvSpPr>
              <p:nvPr/>
            </p:nvSpPr>
            <p:spPr bwMode="auto">
              <a:xfrm>
                <a:off x="3255" y="2895"/>
                <a:ext cx="240" cy="481"/>
              </a:xfrm>
              <a:prstGeom prst="can">
                <a:avLst>
                  <a:gd name="adj" fmla="val 20005"/>
                </a:avLst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vi-VN" sz="2400" b="1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64612" name="Group 340"/>
              <p:cNvGrpSpPr>
                <a:grpSpLocks/>
              </p:cNvGrpSpPr>
              <p:nvPr/>
            </p:nvGrpSpPr>
            <p:grpSpPr bwMode="auto">
              <a:xfrm>
                <a:off x="3351" y="2736"/>
                <a:ext cx="48" cy="192"/>
                <a:chOff x="3791" y="2112"/>
                <a:chExt cx="145" cy="249"/>
              </a:xfrm>
            </p:grpSpPr>
            <p:sp>
              <p:nvSpPr>
                <p:cNvPr id="14352" name="Arc 341"/>
                <p:cNvSpPr>
                  <a:spLocks/>
                </p:cNvSpPr>
                <p:nvPr/>
              </p:nvSpPr>
              <p:spPr bwMode="auto">
                <a:xfrm rot="10800000">
                  <a:off x="3791" y="2112"/>
                  <a:ext cx="145" cy="118"/>
                </a:xfrm>
                <a:custGeom>
                  <a:avLst/>
                  <a:gdLst>
                    <a:gd name="T0" fmla="*/ 0 w 42870"/>
                    <a:gd name="T1" fmla="*/ 0 h 43095"/>
                    <a:gd name="T2" fmla="*/ 0 w 42870"/>
                    <a:gd name="T3" fmla="*/ 0 h 43095"/>
                    <a:gd name="T4" fmla="*/ 0 w 42870"/>
                    <a:gd name="T5" fmla="*/ 0 h 43095"/>
                    <a:gd name="T6" fmla="*/ 0 60000 65536"/>
                    <a:gd name="T7" fmla="*/ 0 60000 65536"/>
                    <a:gd name="T8" fmla="*/ 0 60000 65536"/>
                    <a:gd name="T9" fmla="*/ 0 w 42870"/>
                    <a:gd name="T10" fmla="*/ 0 h 43095"/>
                    <a:gd name="T11" fmla="*/ 42870 w 42870"/>
                    <a:gd name="T12" fmla="*/ 43095 h 43095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2870" h="43095" fill="none" extrusionOk="0">
                      <a:moveTo>
                        <a:pt x="23401" y="0"/>
                      </a:moveTo>
                      <a:cubicBezTo>
                        <a:pt x="34451" y="1096"/>
                        <a:pt x="42870" y="10391"/>
                        <a:pt x="42870" y="21495"/>
                      </a:cubicBezTo>
                      <a:cubicBezTo>
                        <a:pt x="42870" y="33424"/>
                        <a:pt x="33199" y="43095"/>
                        <a:pt x="21270" y="43095"/>
                      </a:cubicBezTo>
                      <a:cubicBezTo>
                        <a:pt x="10791" y="43095"/>
                        <a:pt x="1824" y="35574"/>
                        <a:pt x="-1" y="25256"/>
                      </a:cubicBezTo>
                    </a:path>
                    <a:path w="42870" h="43095" stroke="0" extrusionOk="0">
                      <a:moveTo>
                        <a:pt x="23401" y="0"/>
                      </a:moveTo>
                      <a:cubicBezTo>
                        <a:pt x="34451" y="1096"/>
                        <a:pt x="42870" y="10391"/>
                        <a:pt x="42870" y="21495"/>
                      </a:cubicBezTo>
                      <a:cubicBezTo>
                        <a:pt x="42870" y="33424"/>
                        <a:pt x="33199" y="43095"/>
                        <a:pt x="21270" y="43095"/>
                      </a:cubicBezTo>
                      <a:cubicBezTo>
                        <a:pt x="10791" y="43095"/>
                        <a:pt x="1824" y="35574"/>
                        <a:pt x="-1" y="25256"/>
                      </a:cubicBezTo>
                      <a:lnTo>
                        <a:pt x="21270" y="21495"/>
                      </a:lnTo>
                      <a:lnTo>
                        <a:pt x="23401" y="0"/>
                      </a:lnTo>
                      <a:close/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4353" name="Line 342"/>
                <p:cNvSpPr>
                  <a:spLocks noChangeShapeType="1"/>
                </p:cNvSpPr>
                <p:nvPr/>
              </p:nvSpPr>
              <p:spPr bwMode="auto">
                <a:xfrm>
                  <a:off x="3862" y="2217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4348" name="TextBox 6"/>
            <p:cNvSpPr txBox="1">
              <a:spLocks noChangeArrowheads="1"/>
            </p:cNvSpPr>
            <p:nvPr/>
          </p:nvSpPr>
          <p:spPr bwMode="auto">
            <a:xfrm>
              <a:off x="2590800" y="6069013"/>
              <a:ext cx="2220913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Quả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ặng</a:t>
              </a:r>
              <a:endPara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4349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191000" y="6227763"/>
              <a:ext cx="973138" cy="4079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ChangeArrowheads="1"/>
          </p:cNvSpPr>
          <p:nvPr/>
        </p:nvSpPr>
        <p:spPr bwMode="auto">
          <a:xfrm>
            <a:off x="8175625" y="0"/>
            <a:ext cx="968375" cy="466725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A=F.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419225" y="2057400"/>
            <a:ext cx="1333500" cy="3276600"/>
            <a:chOff x="1560" y="1227"/>
            <a:chExt cx="840" cy="2980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1677" y="2319"/>
              <a:ext cx="384" cy="1888"/>
              <a:chOff x="1080" y="2304"/>
              <a:chExt cx="384" cy="1888"/>
            </a:xfrm>
          </p:grpSpPr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1188" y="2304"/>
                <a:ext cx="204" cy="1392"/>
                <a:chOff x="2256" y="1680"/>
                <a:chExt cx="336" cy="1824"/>
              </a:xfrm>
            </p:grpSpPr>
            <p:sp>
              <p:nvSpPr>
                <p:cNvPr id="15403" name="AutoShape 7"/>
                <p:cNvSpPr>
                  <a:spLocks noChangeArrowheads="1"/>
                </p:cNvSpPr>
                <p:nvPr/>
              </p:nvSpPr>
              <p:spPr bwMode="auto">
                <a:xfrm>
                  <a:off x="2256" y="2880"/>
                  <a:ext cx="336" cy="336"/>
                </a:xfrm>
                <a:prstGeom prst="flowChartMagneticDisk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04" name="AutoShape 8"/>
                <p:cNvSpPr>
                  <a:spLocks noChangeArrowheads="1"/>
                </p:cNvSpPr>
                <p:nvPr/>
              </p:nvSpPr>
              <p:spPr bwMode="auto">
                <a:xfrm>
                  <a:off x="2256" y="2640"/>
                  <a:ext cx="336" cy="336"/>
                </a:xfrm>
                <a:prstGeom prst="flowChartMagneticDisk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05" name="AutoShape 9"/>
                <p:cNvSpPr>
                  <a:spLocks noChangeArrowheads="1"/>
                </p:cNvSpPr>
                <p:nvPr/>
              </p:nvSpPr>
              <p:spPr bwMode="auto">
                <a:xfrm>
                  <a:off x="2256" y="2400"/>
                  <a:ext cx="336" cy="336"/>
                </a:xfrm>
                <a:prstGeom prst="flowChartMagneticDisk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06" name="AutoShape 10"/>
                <p:cNvSpPr>
                  <a:spLocks noChangeArrowheads="1"/>
                </p:cNvSpPr>
                <p:nvPr/>
              </p:nvSpPr>
              <p:spPr bwMode="auto">
                <a:xfrm>
                  <a:off x="2256" y="2160"/>
                  <a:ext cx="336" cy="336"/>
                </a:xfrm>
                <a:prstGeom prst="flowChartMagneticDisk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07" name="AutoShape 11"/>
                <p:cNvSpPr>
                  <a:spLocks noChangeArrowheads="1"/>
                </p:cNvSpPr>
                <p:nvPr/>
              </p:nvSpPr>
              <p:spPr bwMode="auto">
                <a:xfrm>
                  <a:off x="2256" y="1920"/>
                  <a:ext cx="336" cy="336"/>
                </a:xfrm>
                <a:prstGeom prst="flowChartMagneticDisk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08" name="AutoShape 12"/>
                <p:cNvSpPr>
                  <a:spLocks noChangeArrowheads="1"/>
                </p:cNvSpPr>
                <p:nvPr/>
              </p:nvSpPr>
              <p:spPr bwMode="auto">
                <a:xfrm>
                  <a:off x="2256" y="1680"/>
                  <a:ext cx="336" cy="336"/>
                </a:xfrm>
                <a:prstGeom prst="flowChartMagneticDisk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409" name="Freeform 13"/>
                <p:cNvSpPr>
                  <a:spLocks/>
                </p:cNvSpPr>
                <p:nvPr/>
              </p:nvSpPr>
              <p:spPr bwMode="auto">
                <a:xfrm>
                  <a:off x="2352" y="3216"/>
                  <a:ext cx="144" cy="288"/>
                </a:xfrm>
                <a:custGeom>
                  <a:avLst/>
                  <a:gdLst>
                    <a:gd name="T0" fmla="*/ 1 w 264"/>
                    <a:gd name="T1" fmla="*/ 0 h 448"/>
                    <a:gd name="T2" fmla="*/ 1 w 264"/>
                    <a:gd name="T3" fmla="*/ 2 h 448"/>
                    <a:gd name="T4" fmla="*/ 1 w 264"/>
                    <a:gd name="T5" fmla="*/ 3 h 448"/>
                    <a:gd name="T6" fmla="*/ 1 w 264"/>
                    <a:gd name="T7" fmla="*/ 5 h 448"/>
                    <a:gd name="T8" fmla="*/ 1 w 264"/>
                    <a:gd name="T9" fmla="*/ 5 h 448"/>
                    <a:gd name="T10" fmla="*/ 0 w 264"/>
                    <a:gd name="T11" fmla="*/ 4 h 44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4"/>
                    <a:gd name="T19" fmla="*/ 0 h 448"/>
                    <a:gd name="T20" fmla="*/ 264 w 264"/>
                    <a:gd name="T21" fmla="*/ 448 h 44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4" h="448">
                      <a:moveTo>
                        <a:pt x="144" y="0"/>
                      </a:moveTo>
                      <a:cubicBezTo>
                        <a:pt x="136" y="52"/>
                        <a:pt x="128" y="104"/>
                        <a:pt x="144" y="144"/>
                      </a:cubicBezTo>
                      <a:cubicBezTo>
                        <a:pt x="160" y="184"/>
                        <a:pt x="224" y="200"/>
                        <a:pt x="240" y="240"/>
                      </a:cubicBezTo>
                      <a:cubicBezTo>
                        <a:pt x="256" y="280"/>
                        <a:pt x="264" y="352"/>
                        <a:pt x="240" y="384"/>
                      </a:cubicBezTo>
                      <a:cubicBezTo>
                        <a:pt x="216" y="416"/>
                        <a:pt x="136" y="448"/>
                        <a:pt x="96" y="432"/>
                      </a:cubicBezTo>
                      <a:cubicBezTo>
                        <a:pt x="56" y="416"/>
                        <a:pt x="16" y="312"/>
                        <a:pt x="0" y="288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" name="Group 14"/>
              <p:cNvGrpSpPr>
                <a:grpSpLocks/>
              </p:cNvGrpSpPr>
              <p:nvPr/>
            </p:nvGrpSpPr>
            <p:grpSpPr bwMode="auto">
              <a:xfrm>
                <a:off x="1080" y="3664"/>
                <a:ext cx="384" cy="528"/>
                <a:chOff x="2112" y="2736"/>
                <a:chExt cx="384" cy="528"/>
              </a:xfrm>
            </p:grpSpPr>
            <p:sp>
              <p:nvSpPr>
                <p:cNvPr id="16" name="AutoShape 15"/>
                <p:cNvSpPr>
                  <a:spLocks noChangeArrowheads="1"/>
                </p:cNvSpPr>
                <p:nvPr/>
              </p:nvSpPr>
              <p:spPr bwMode="auto">
                <a:xfrm>
                  <a:off x="2112" y="2880"/>
                  <a:ext cx="384" cy="384"/>
                </a:xfrm>
                <a:prstGeom prst="can">
                  <a:avLst>
                    <a:gd name="adj" fmla="val 25000"/>
                  </a:avLst>
                </a:prstGeom>
                <a:gradFill rotWithShape="1">
                  <a:gsLst>
                    <a:gs pos="0">
                      <a:schemeClr val="bg2"/>
                    </a:gs>
                    <a:gs pos="50000">
                      <a:schemeClr val="bg1"/>
                    </a:gs>
                    <a:gs pos="100000">
                      <a:schemeClr val="bg2"/>
                    </a:gs>
                  </a:gsLst>
                  <a:lin ang="0" scaled="1"/>
                </a:gradFill>
                <a:ln>
                  <a:noFill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5402" name="Freeform 16"/>
                <p:cNvSpPr>
                  <a:spLocks/>
                </p:cNvSpPr>
                <p:nvPr/>
              </p:nvSpPr>
              <p:spPr bwMode="auto">
                <a:xfrm>
                  <a:off x="2220" y="2736"/>
                  <a:ext cx="192" cy="192"/>
                </a:xfrm>
                <a:custGeom>
                  <a:avLst/>
                  <a:gdLst>
                    <a:gd name="T0" fmla="*/ 0 w 466"/>
                    <a:gd name="T1" fmla="*/ 0 h 664"/>
                    <a:gd name="T2" fmla="*/ 0 w 466"/>
                    <a:gd name="T3" fmla="*/ 0 h 664"/>
                    <a:gd name="T4" fmla="*/ 0 w 466"/>
                    <a:gd name="T5" fmla="*/ 0 h 664"/>
                    <a:gd name="T6" fmla="*/ 0 w 466"/>
                    <a:gd name="T7" fmla="*/ 0 h 664"/>
                    <a:gd name="T8" fmla="*/ 0 w 466"/>
                    <a:gd name="T9" fmla="*/ 0 h 664"/>
                    <a:gd name="T10" fmla="*/ 0 w 466"/>
                    <a:gd name="T11" fmla="*/ 0 h 664"/>
                    <a:gd name="T12" fmla="*/ 0 w 466"/>
                    <a:gd name="T13" fmla="*/ 0 h 664"/>
                    <a:gd name="T14" fmla="*/ 0 w 466"/>
                    <a:gd name="T15" fmla="*/ 0 h 66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66"/>
                    <a:gd name="T25" fmla="*/ 0 h 664"/>
                    <a:gd name="T26" fmla="*/ 466 w 466"/>
                    <a:gd name="T27" fmla="*/ 664 h 66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66" h="664">
                      <a:moveTo>
                        <a:pt x="116" y="388"/>
                      </a:moveTo>
                      <a:cubicBezTo>
                        <a:pt x="104" y="380"/>
                        <a:pt x="74" y="372"/>
                        <a:pt x="56" y="340"/>
                      </a:cubicBezTo>
                      <a:cubicBezTo>
                        <a:pt x="38" y="308"/>
                        <a:pt x="0" y="248"/>
                        <a:pt x="8" y="196"/>
                      </a:cubicBezTo>
                      <a:cubicBezTo>
                        <a:pt x="16" y="144"/>
                        <a:pt x="42" y="52"/>
                        <a:pt x="104" y="28"/>
                      </a:cubicBezTo>
                      <a:cubicBezTo>
                        <a:pt x="166" y="4"/>
                        <a:pt x="324" y="0"/>
                        <a:pt x="380" y="52"/>
                      </a:cubicBezTo>
                      <a:cubicBezTo>
                        <a:pt x="436" y="104"/>
                        <a:pt x="466" y="264"/>
                        <a:pt x="440" y="340"/>
                      </a:cubicBezTo>
                      <a:cubicBezTo>
                        <a:pt x="414" y="416"/>
                        <a:pt x="262" y="454"/>
                        <a:pt x="224" y="508"/>
                      </a:cubicBezTo>
                      <a:cubicBezTo>
                        <a:pt x="186" y="562"/>
                        <a:pt x="214" y="632"/>
                        <a:pt x="212" y="664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1560" y="1227"/>
              <a:ext cx="840" cy="1894"/>
              <a:chOff x="960" y="1224"/>
              <a:chExt cx="840" cy="1894"/>
            </a:xfrm>
          </p:grpSpPr>
          <p:grpSp>
            <p:nvGrpSpPr>
              <p:cNvPr id="7" name="Group 18"/>
              <p:cNvGrpSpPr>
                <a:grpSpLocks/>
              </p:cNvGrpSpPr>
              <p:nvPr/>
            </p:nvGrpSpPr>
            <p:grpSpPr bwMode="auto">
              <a:xfrm>
                <a:off x="1152" y="1656"/>
                <a:ext cx="276" cy="1462"/>
                <a:chOff x="3216" y="480"/>
                <a:chExt cx="432" cy="1920"/>
              </a:xfrm>
            </p:grpSpPr>
            <p:sp>
              <p:nvSpPr>
                <p:cNvPr id="12" name="AutoShape 19"/>
                <p:cNvSpPr>
                  <a:spLocks noChangeArrowheads="1"/>
                </p:cNvSpPr>
                <p:nvPr/>
              </p:nvSpPr>
              <p:spPr bwMode="auto">
                <a:xfrm>
                  <a:off x="3216" y="863"/>
                  <a:ext cx="432" cy="1543"/>
                </a:xfrm>
                <a:prstGeom prst="can">
                  <a:avLst>
                    <a:gd name="adj" fmla="val 27786"/>
                  </a:avLst>
                </a:prstGeom>
                <a:gradFill rotWithShape="1">
                  <a:gsLst>
                    <a:gs pos="0">
                      <a:schemeClr val="bg2"/>
                    </a:gs>
                    <a:gs pos="50000">
                      <a:schemeClr val="bg1"/>
                    </a:gs>
                    <a:gs pos="100000">
                      <a:schemeClr val="bg2"/>
                    </a:gs>
                  </a:gsLst>
                  <a:lin ang="0" scaled="1"/>
                </a:gradFill>
                <a:ln>
                  <a:noFill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5398" name="Freeform 20"/>
                <p:cNvSpPr>
                  <a:spLocks/>
                </p:cNvSpPr>
                <p:nvPr/>
              </p:nvSpPr>
              <p:spPr bwMode="auto">
                <a:xfrm>
                  <a:off x="3312" y="480"/>
                  <a:ext cx="288" cy="432"/>
                </a:xfrm>
                <a:custGeom>
                  <a:avLst/>
                  <a:gdLst>
                    <a:gd name="T0" fmla="*/ 3 w 408"/>
                    <a:gd name="T1" fmla="*/ 13 h 592"/>
                    <a:gd name="T2" fmla="*/ 1 w 408"/>
                    <a:gd name="T3" fmla="*/ 11 h 592"/>
                    <a:gd name="T4" fmla="*/ 2 w 408"/>
                    <a:gd name="T5" fmla="*/ 3 h 592"/>
                    <a:gd name="T6" fmla="*/ 8 w 408"/>
                    <a:gd name="T7" fmla="*/ 1 h 592"/>
                    <a:gd name="T8" fmla="*/ 12 w 408"/>
                    <a:gd name="T9" fmla="*/ 7 h 592"/>
                    <a:gd name="T10" fmla="*/ 11 w 408"/>
                    <a:gd name="T11" fmla="*/ 15 h 592"/>
                    <a:gd name="T12" fmla="*/ 4 w 408"/>
                    <a:gd name="T13" fmla="*/ 19 h 592"/>
                    <a:gd name="T14" fmla="*/ 4 w 408"/>
                    <a:gd name="T15" fmla="*/ 26 h 59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08"/>
                    <a:gd name="T25" fmla="*/ 0 h 592"/>
                    <a:gd name="T26" fmla="*/ 408 w 408"/>
                    <a:gd name="T27" fmla="*/ 592 h 59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08" h="592">
                      <a:moveTo>
                        <a:pt x="104" y="304"/>
                      </a:moveTo>
                      <a:cubicBezTo>
                        <a:pt x="60" y="300"/>
                        <a:pt x="16" y="296"/>
                        <a:pt x="8" y="256"/>
                      </a:cubicBezTo>
                      <a:cubicBezTo>
                        <a:pt x="0" y="216"/>
                        <a:pt x="16" y="104"/>
                        <a:pt x="56" y="64"/>
                      </a:cubicBezTo>
                      <a:cubicBezTo>
                        <a:pt x="96" y="24"/>
                        <a:pt x="192" y="0"/>
                        <a:pt x="248" y="16"/>
                      </a:cubicBezTo>
                      <a:cubicBezTo>
                        <a:pt x="304" y="32"/>
                        <a:pt x="376" y="104"/>
                        <a:pt x="392" y="160"/>
                      </a:cubicBezTo>
                      <a:cubicBezTo>
                        <a:pt x="408" y="216"/>
                        <a:pt x="384" y="304"/>
                        <a:pt x="344" y="352"/>
                      </a:cubicBezTo>
                      <a:cubicBezTo>
                        <a:pt x="304" y="400"/>
                        <a:pt x="184" y="408"/>
                        <a:pt x="152" y="448"/>
                      </a:cubicBezTo>
                      <a:cubicBezTo>
                        <a:pt x="120" y="488"/>
                        <a:pt x="152" y="568"/>
                        <a:pt x="152" y="592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pic>
            <p:nvPicPr>
              <p:cNvPr id="15396" name="Picture 21" descr="hand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 rot="19036212" flipV="1">
                <a:off x="960" y="1224"/>
                <a:ext cx="840" cy="8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4340" name="Text Box 22"/>
          <p:cNvSpPr txBox="1">
            <a:spLocks noChangeArrowheads="1"/>
          </p:cNvSpPr>
          <p:nvPr/>
        </p:nvSpPr>
        <p:spPr bwMode="auto">
          <a:xfrm>
            <a:off x="152400" y="2514600"/>
            <a:ext cx="1219200" cy="2062103"/>
          </a:xfrm>
          <a:prstGeom prst="rect">
            <a:avLst/>
          </a:prstGeom>
          <a:solidFill>
            <a:srgbClr val="CC00CC"/>
          </a:solidFill>
          <a:ln w="9525">
            <a:noFill/>
            <a:miter lim="800000"/>
            <a:headEnd/>
            <a:tailEnd/>
          </a:ln>
          <a:effectLst>
            <a:outerShdw dist="45791" dir="2021404" algn="ctr" rotWithShape="0">
              <a:srgbClr val="808080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4452938" y="2590800"/>
            <a:ext cx="438150" cy="2160588"/>
            <a:chOff x="2256" y="864"/>
            <a:chExt cx="276" cy="2213"/>
          </a:xfrm>
        </p:grpSpPr>
        <p:sp>
          <p:nvSpPr>
            <p:cNvPr id="15380" name="Line 30"/>
            <p:cNvSpPr>
              <a:spLocks noChangeShapeType="1"/>
            </p:cNvSpPr>
            <p:nvPr/>
          </p:nvSpPr>
          <p:spPr bwMode="auto">
            <a:xfrm flipV="1">
              <a:off x="2376" y="2688"/>
              <a:ext cx="24" cy="38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31"/>
            <p:cNvGrpSpPr>
              <a:grpSpLocks/>
            </p:cNvGrpSpPr>
            <p:nvPr/>
          </p:nvGrpSpPr>
          <p:grpSpPr bwMode="auto">
            <a:xfrm>
              <a:off x="2256" y="864"/>
              <a:ext cx="276" cy="1848"/>
              <a:chOff x="4272" y="624"/>
              <a:chExt cx="276" cy="1848"/>
            </a:xfrm>
          </p:grpSpPr>
          <p:grpSp>
            <p:nvGrpSpPr>
              <p:cNvPr id="10" name="Group 32"/>
              <p:cNvGrpSpPr>
                <a:grpSpLocks/>
              </p:cNvGrpSpPr>
              <p:nvPr/>
            </p:nvGrpSpPr>
            <p:grpSpPr bwMode="auto">
              <a:xfrm rot="10800000" flipV="1">
                <a:off x="4308" y="1080"/>
                <a:ext cx="204" cy="1392"/>
                <a:chOff x="2256" y="1680"/>
                <a:chExt cx="336" cy="1824"/>
              </a:xfrm>
            </p:grpSpPr>
            <p:sp>
              <p:nvSpPr>
                <p:cNvPr id="15386" name="AutoShape 33"/>
                <p:cNvSpPr>
                  <a:spLocks noChangeArrowheads="1"/>
                </p:cNvSpPr>
                <p:nvPr/>
              </p:nvSpPr>
              <p:spPr bwMode="auto">
                <a:xfrm>
                  <a:off x="2256" y="2880"/>
                  <a:ext cx="336" cy="336"/>
                </a:xfrm>
                <a:prstGeom prst="flowChartMagneticDisk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387" name="AutoShape 34"/>
                <p:cNvSpPr>
                  <a:spLocks noChangeArrowheads="1"/>
                </p:cNvSpPr>
                <p:nvPr/>
              </p:nvSpPr>
              <p:spPr bwMode="auto">
                <a:xfrm>
                  <a:off x="2256" y="2640"/>
                  <a:ext cx="336" cy="336"/>
                </a:xfrm>
                <a:prstGeom prst="flowChartMagneticDisk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388" name="AutoShape 35"/>
                <p:cNvSpPr>
                  <a:spLocks noChangeArrowheads="1"/>
                </p:cNvSpPr>
                <p:nvPr/>
              </p:nvSpPr>
              <p:spPr bwMode="auto">
                <a:xfrm>
                  <a:off x="2256" y="2400"/>
                  <a:ext cx="336" cy="336"/>
                </a:xfrm>
                <a:prstGeom prst="flowChartMagneticDisk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389" name="AutoShape 36"/>
                <p:cNvSpPr>
                  <a:spLocks noChangeArrowheads="1"/>
                </p:cNvSpPr>
                <p:nvPr/>
              </p:nvSpPr>
              <p:spPr bwMode="auto">
                <a:xfrm>
                  <a:off x="2256" y="2160"/>
                  <a:ext cx="336" cy="336"/>
                </a:xfrm>
                <a:prstGeom prst="flowChartMagneticDisk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390" name="AutoShape 37"/>
                <p:cNvSpPr>
                  <a:spLocks noChangeArrowheads="1"/>
                </p:cNvSpPr>
                <p:nvPr/>
              </p:nvSpPr>
              <p:spPr bwMode="auto">
                <a:xfrm>
                  <a:off x="2256" y="1920"/>
                  <a:ext cx="336" cy="336"/>
                </a:xfrm>
                <a:prstGeom prst="flowChartMagneticDisk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391" name="AutoShape 38"/>
                <p:cNvSpPr>
                  <a:spLocks noChangeArrowheads="1"/>
                </p:cNvSpPr>
                <p:nvPr/>
              </p:nvSpPr>
              <p:spPr bwMode="auto">
                <a:xfrm>
                  <a:off x="2256" y="1680"/>
                  <a:ext cx="336" cy="336"/>
                </a:xfrm>
                <a:prstGeom prst="flowChartMagneticDisk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392" name="Freeform 39"/>
                <p:cNvSpPr>
                  <a:spLocks/>
                </p:cNvSpPr>
                <p:nvPr/>
              </p:nvSpPr>
              <p:spPr bwMode="auto">
                <a:xfrm>
                  <a:off x="2352" y="3216"/>
                  <a:ext cx="144" cy="288"/>
                </a:xfrm>
                <a:custGeom>
                  <a:avLst/>
                  <a:gdLst>
                    <a:gd name="T0" fmla="*/ 1 w 264"/>
                    <a:gd name="T1" fmla="*/ 0 h 448"/>
                    <a:gd name="T2" fmla="*/ 1 w 264"/>
                    <a:gd name="T3" fmla="*/ 2 h 448"/>
                    <a:gd name="T4" fmla="*/ 1 w 264"/>
                    <a:gd name="T5" fmla="*/ 3 h 448"/>
                    <a:gd name="T6" fmla="*/ 1 w 264"/>
                    <a:gd name="T7" fmla="*/ 5 h 448"/>
                    <a:gd name="T8" fmla="*/ 1 w 264"/>
                    <a:gd name="T9" fmla="*/ 5 h 448"/>
                    <a:gd name="T10" fmla="*/ 0 w 264"/>
                    <a:gd name="T11" fmla="*/ 4 h 44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64"/>
                    <a:gd name="T19" fmla="*/ 0 h 448"/>
                    <a:gd name="T20" fmla="*/ 264 w 264"/>
                    <a:gd name="T21" fmla="*/ 448 h 44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64" h="448">
                      <a:moveTo>
                        <a:pt x="144" y="0"/>
                      </a:moveTo>
                      <a:cubicBezTo>
                        <a:pt x="136" y="52"/>
                        <a:pt x="128" y="104"/>
                        <a:pt x="144" y="144"/>
                      </a:cubicBezTo>
                      <a:cubicBezTo>
                        <a:pt x="160" y="184"/>
                        <a:pt x="224" y="200"/>
                        <a:pt x="240" y="240"/>
                      </a:cubicBezTo>
                      <a:cubicBezTo>
                        <a:pt x="256" y="280"/>
                        <a:pt x="264" y="352"/>
                        <a:pt x="240" y="384"/>
                      </a:cubicBezTo>
                      <a:cubicBezTo>
                        <a:pt x="216" y="416"/>
                        <a:pt x="136" y="448"/>
                        <a:pt x="96" y="432"/>
                      </a:cubicBezTo>
                      <a:cubicBezTo>
                        <a:pt x="56" y="416"/>
                        <a:pt x="16" y="312"/>
                        <a:pt x="0" y="288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40"/>
              <p:cNvGrpSpPr>
                <a:grpSpLocks/>
              </p:cNvGrpSpPr>
              <p:nvPr/>
            </p:nvGrpSpPr>
            <p:grpSpPr bwMode="auto">
              <a:xfrm rot="10800000" flipV="1">
                <a:off x="4272" y="624"/>
                <a:ext cx="276" cy="1464"/>
                <a:chOff x="3216" y="480"/>
                <a:chExt cx="432" cy="1920"/>
              </a:xfrm>
            </p:grpSpPr>
            <p:sp>
              <p:nvSpPr>
                <p:cNvPr id="32" name="AutoShape 41"/>
                <p:cNvSpPr>
                  <a:spLocks noChangeArrowheads="1"/>
                </p:cNvSpPr>
                <p:nvPr/>
              </p:nvSpPr>
              <p:spPr bwMode="auto">
                <a:xfrm>
                  <a:off x="3216" y="853"/>
                  <a:ext cx="432" cy="1548"/>
                </a:xfrm>
                <a:prstGeom prst="can">
                  <a:avLst>
                    <a:gd name="adj" fmla="val 27786"/>
                  </a:avLst>
                </a:prstGeom>
                <a:gradFill rotWithShape="1">
                  <a:gsLst>
                    <a:gs pos="0">
                      <a:schemeClr val="bg2"/>
                    </a:gs>
                    <a:gs pos="50000">
                      <a:schemeClr val="bg1"/>
                    </a:gs>
                    <a:gs pos="100000">
                      <a:schemeClr val="bg2"/>
                    </a:gs>
                  </a:gsLst>
                  <a:lin ang="0" scaled="1"/>
                </a:gradFill>
                <a:ln>
                  <a:noFill/>
                </a:ln>
                <a:effectLst/>
                <a:ex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15385" name="Freeform 42"/>
                <p:cNvSpPr>
                  <a:spLocks/>
                </p:cNvSpPr>
                <p:nvPr/>
              </p:nvSpPr>
              <p:spPr bwMode="auto">
                <a:xfrm>
                  <a:off x="3312" y="480"/>
                  <a:ext cx="288" cy="432"/>
                </a:xfrm>
                <a:custGeom>
                  <a:avLst/>
                  <a:gdLst>
                    <a:gd name="T0" fmla="*/ 3 w 408"/>
                    <a:gd name="T1" fmla="*/ 13 h 592"/>
                    <a:gd name="T2" fmla="*/ 1 w 408"/>
                    <a:gd name="T3" fmla="*/ 11 h 592"/>
                    <a:gd name="T4" fmla="*/ 2 w 408"/>
                    <a:gd name="T5" fmla="*/ 3 h 592"/>
                    <a:gd name="T6" fmla="*/ 8 w 408"/>
                    <a:gd name="T7" fmla="*/ 1 h 592"/>
                    <a:gd name="T8" fmla="*/ 12 w 408"/>
                    <a:gd name="T9" fmla="*/ 7 h 592"/>
                    <a:gd name="T10" fmla="*/ 11 w 408"/>
                    <a:gd name="T11" fmla="*/ 15 h 592"/>
                    <a:gd name="T12" fmla="*/ 4 w 408"/>
                    <a:gd name="T13" fmla="*/ 19 h 592"/>
                    <a:gd name="T14" fmla="*/ 4 w 408"/>
                    <a:gd name="T15" fmla="*/ 26 h 59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408"/>
                    <a:gd name="T25" fmla="*/ 0 h 592"/>
                    <a:gd name="T26" fmla="*/ 408 w 408"/>
                    <a:gd name="T27" fmla="*/ 592 h 59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408" h="592">
                      <a:moveTo>
                        <a:pt x="104" y="304"/>
                      </a:moveTo>
                      <a:cubicBezTo>
                        <a:pt x="60" y="300"/>
                        <a:pt x="16" y="296"/>
                        <a:pt x="8" y="256"/>
                      </a:cubicBezTo>
                      <a:cubicBezTo>
                        <a:pt x="0" y="216"/>
                        <a:pt x="16" y="104"/>
                        <a:pt x="56" y="64"/>
                      </a:cubicBezTo>
                      <a:cubicBezTo>
                        <a:pt x="96" y="24"/>
                        <a:pt x="192" y="0"/>
                        <a:pt x="248" y="16"/>
                      </a:cubicBezTo>
                      <a:cubicBezTo>
                        <a:pt x="304" y="32"/>
                        <a:pt x="376" y="104"/>
                        <a:pt x="392" y="160"/>
                      </a:cubicBezTo>
                      <a:cubicBezTo>
                        <a:pt x="408" y="216"/>
                        <a:pt x="384" y="304"/>
                        <a:pt x="344" y="352"/>
                      </a:cubicBezTo>
                      <a:cubicBezTo>
                        <a:pt x="304" y="400"/>
                        <a:pt x="184" y="408"/>
                        <a:pt x="152" y="448"/>
                      </a:cubicBezTo>
                      <a:cubicBezTo>
                        <a:pt x="120" y="488"/>
                        <a:pt x="152" y="568"/>
                        <a:pt x="152" y="592"/>
                      </a:cubicBezTo>
                    </a:path>
                  </a:pathLst>
                </a:cu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3" name="Group 44"/>
          <p:cNvGrpSpPr>
            <a:grpSpLocks/>
          </p:cNvGrpSpPr>
          <p:nvPr/>
        </p:nvGrpSpPr>
        <p:grpSpPr bwMode="auto">
          <a:xfrm>
            <a:off x="4643438" y="4381500"/>
            <a:ext cx="838200" cy="838200"/>
            <a:chOff x="2400" y="1056"/>
            <a:chExt cx="480" cy="480"/>
          </a:xfrm>
        </p:grpSpPr>
        <p:sp>
          <p:nvSpPr>
            <p:cNvPr id="15378" name="Oval 45"/>
            <p:cNvSpPr>
              <a:spLocks noChangeArrowheads="1"/>
            </p:cNvSpPr>
            <p:nvPr/>
          </p:nvSpPr>
          <p:spPr bwMode="auto">
            <a:xfrm>
              <a:off x="2400" y="1056"/>
              <a:ext cx="480" cy="480"/>
            </a:xfrm>
            <a:prstGeom prst="ellipse">
              <a:avLst/>
            </a:prstGeom>
            <a:gradFill rotWithShape="1">
              <a:gsLst>
                <a:gs pos="0">
                  <a:srgbClr val="FF3399"/>
                </a:gs>
                <a:gs pos="100000">
                  <a:srgbClr val="FF99FF"/>
                </a:gs>
              </a:gsLst>
              <a:path path="shape">
                <a:fillToRect l="50000" t="50000" r="50000" b="50000"/>
              </a:path>
            </a:gradFill>
            <a:ln w="57150" cmpd="thinThick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9" name="Oval 46"/>
            <p:cNvSpPr>
              <a:spLocks noChangeArrowheads="1"/>
            </p:cNvSpPr>
            <p:nvPr/>
          </p:nvSpPr>
          <p:spPr bwMode="auto">
            <a:xfrm>
              <a:off x="2736" y="1248"/>
              <a:ext cx="96" cy="9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" name="Group 47"/>
          <p:cNvGrpSpPr>
            <a:grpSpLocks/>
          </p:cNvGrpSpPr>
          <p:nvPr/>
        </p:nvGrpSpPr>
        <p:grpSpPr bwMode="auto">
          <a:xfrm>
            <a:off x="4757738" y="4705350"/>
            <a:ext cx="609600" cy="2000250"/>
            <a:chOff x="2448" y="2460"/>
            <a:chExt cx="384" cy="1260"/>
          </a:xfrm>
        </p:grpSpPr>
        <p:grpSp>
          <p:nvGrpSpPr>
            <p:cNvPr id="15" name="Group 48"/>
            <p:cNvGrpSpPr>
              <a:grpSpLocks/>
            </p:cNvGrpSpPr>
            <p:nvPr/>
          </p:nvGrpSpPr>
          <p:grpSpPr bwMode="auto">
            <a:xfrm>
              <a:off x="2448" y="3192"/>
              <a:ext cx="384" cy="528"/>
              <a:chOff x="2112" y="2736"/>
              <a:chExt cx="384" cy="528"/>
            </a:xfrm>
          </p:grpSpPr>
          <p:sp>
            <p:nvSpPr>
              <p:cNvPr id="49" name="AutoShape 49"/>
              <p:cNvSpPr>
                <a:spLocks noChangeArrowheads="1"/>
              </p:cNvSpPr>
              <p:nvPr/>
            </p:nvSpPr>
            <p:spPr bwMode="auto">
              <a:xfrm>
                <a:off x="2112" y="2880"/>
                <a:ext cx="384" cy="384"/>
              </a:xfrm>
              <a:prstGeom prst="can">
                <a:avLst>
                  <a:gd name="adj" fmla="val 25000"/>
                </a:avLst>
              </a:prstGeom>
              <a:gradFill rotWithShape="1">
                <a:gsLst>
                  <a:gs pos="0">
                    <a:schemeClr val="bg2"/>
                  </a:gs>
                  <a:gs pos="5000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ffectLst/>
              <a:ex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377" name="Freeform 50"/>
              <p:cNvSpPr>
                <a:spLocks/>
              </p:cNvSpPr>
              <p:nvPr/>
            </p:nvSpPr>
            <p:spPr bwMode="auto">
              <a:xfrm>
                <a:off x="2220" y="2736"/>
                <a:ext cx="192" cy="192"/>
              </a:xfrm>
              <a:custGeom>
                <a:avLst/>
                <a:gdLst>
                  <a:gd name="T0" fmla="*/ 0 w 466"/>
                  <a:gd name="T1" fmla="*/ 0 h 664"/>
                  <a:gd name="T2" fmla="*/ 0 w 466"/>
                  <a:gd name="T3" fmla="*/ 0 h 664"/>
                  <a:gd name="T4" fmla="*/ 0 w 466"/>
                  <a:gd name="T5" fmla="*/ 0 h 664"/>
                  <a:gd name="T6" fmla="*/ 0 w 466"/>
                  <a:gd name="T7" fmla="*/ 0 h 664"/>
                  <a:gd name="T8" fmla="*/ 0 w 466"/>
                  <a:gd name="T9" fmla="*/ 0 h 664"/>
                  <a:gd name="T10" fmla="*/ 0 w 466"/>
                  <a:gd name="T11" fmla="*/ 0 h 664"/>
                  <a:gd name="T12" fmla="*/ 0 w 466"/>
                  <a:gd name="T13" fmla="*/ 0 h 664"/>
                  <a:gd name="T14" fmla="*/ 0 w 466"/>
                  <a:gd name="T15" fmla="*/ 0 h 6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66"/>
                  <a:gd name="T25" fmla="*/ 0 h 664"/>
                  <a:gd name="T26" fmla="*/ 466 w 466"/>
                  <a:gd name="T27" fmla="*/ 664 h 6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66" h="664">
                    <a:moveTo>
                      <a:pt x="116" y="388"/>
                    </a:moveTo>
                    <a:cubicBezTo>
                      <a:pt x="104" y="380"/>
                      <a:pt x="74" y="372"/>
                      <a:pt x="56" y="340"/>
                    </a:cubicBezTo>
                    <a:cubicBezTo>
                      <a:pt x="38" y="308"/>
                      <a:pt x="0" y="248"/>
                      <a:pt x="8" y="196"/>
                    </a:cubicBezTo>
                    <a:cubicBezTo>
                      <a:pt x="16" y="144"/>
                      <a:pt x="42" y="52"/>
                      <a:pt x="104" y="28"/>
                    </a:cubicBezTo>
                    <a:cubicBezTo>
                      <a:pt x="166" y="4"/>
                      <a:pt x="324" y="0"/>
                      <a:pt x="380" y="52"/>
                    </a:cubicBezTo>
                    <a:cubicBezTo>
                      <a:pt x="436" y="104"/>
                      <a:pt x="466" y="264"/>
                      <a:pt x="440" y="340"/>
                    </a:cubicBezTo>
                    <a:cubicBezTo>
                      <a:pt x="414" y="416"/>
                      <a:pt x="262" y="454"/>
                      <a:pt x="224" y="508"/>
                    </a:cubicBezTo>
                    <a:cubicBezTo>
                      <a:pt x="186" y="562"/>
                      <a:pt x="214" y="632"/>
                      <a:pt x="212" y="664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" name="Group 51"/>
            <p:cNvGrpSpPr>
              <a:grpSpLocks/>
            </p:cNvGrpSpPr>
            <p:nvPr/>
          </p:nvGrpSpPr>
          <p:grpSpPr bwMode="auto">
            <a:xfrm flipV="1">
              <a:off x="2532" y="2460"/>
              <a:ext cx="240" cy="756"/>
              <a:chOff x="2532" y="624"/>
              <a:chExt cx="240" cy="756"/>
            </a:xfrm>
          </p:grpSpPr>
          <p:sp>
            <p:nvSpPr>
              <p:cNvPr id="15374" name="Rectangle 52"/>
              <p:cNvSpPr>
                <a:spLocks noChangeArrowheads="1"/>
              </p:cNvSpPr>
              <p:nvPr/>
            </p:nvSpPr>
            <p:spPr bwMode="auto">
              <a:xfrm>
                <a:off x="2556" y="912"/>
                <a:ext cx="168" cy="468"/>
              </a:xfrm>
              <a:prstGeom prst="rect">
                <a:avLst/>
              </a:prstGeom>
              <a:solidFill>
                <a:schemeClr val="bg2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75" name="Freeform 53"/>
              <p:cNvSpPr>
                <a:spLocks/>
              </p:cNvSpPr>
              <p:nvPr/>
            </p:nvSpPr>
            <p:spPr bwMode="auto">
              <a:xfrm>
                <a:off x="2532" y="624"/>
                <a:ext cx="240" cy="292"/>
              </a:xfrm>
              <a:custGeom>
                <a:avLst/>
                <a:gdLst>
                  <a:gd name="T0" fmla="*/ 1 w 466"/>
                  <a:gd name="T1" fmla="*/ 0 h 664"/>
                  <a:gd name="T2" fmla="*/ 1 w 466"/>
                  <a:gd name="T3" fmla="*/ 0 h 664"/>
                  <a:gd name="T4" fmla="*/ 1 w 466"/>
                  <a:gd name="T5" fmla="*/ 0 h 664"/>
                  <a:gd name="T6" fmla="*/ 1 w 466"/>
                  <a:gd name="T7" fmla="*/ 0 h 664"/>
                  <a:gd name="T8" fmla="*/ 1 w 466"/>
                  <a:gd name="T9" fmla="*/ 0 h 664"/>
                  <a:gd name="T10" fmla="*/ 1 w 466"/>
                  <a:gd name="T11" fmla="*/ 0 h 664"/>
                  <a:gd name="T12" fmla="*/ 1 w 466"/>
                  <a:gd name="T13" fmla="*/ 0 h 664"/>
                  <a:gd name="T14" fmla="*/ 1 w 466"/>
                  <a:gd name="T15" fmla="*/ 0 h 66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466"/>
                  <a:gd name="T25" fmla="*/ 0 h 664"/>
                  <a:gd name="T26" fmla="*/ 466 w 466"/>
                  <a:gd name="T27" fmla="*/ 664 h 66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466" h="664">
                    <a:moveTo>
                      <a:pt x="116" y="388"/>
                    </a:moveTo>
                    <a:cubicBezTo>
                      <a:pt x="104" y="380"/>
                      <a:pt x="74" y="372"/>
                      <a:pt x="56" y="340"/>
                    </a:cubicBezTo>
                    <a:cubicBezTo>
                      <a:pt x="38" y="308"/>
                      <a:pt x="0" y="248"/>
                      <a:pt x="8" y="196"/>
                    </a:cubicBezTo>
                    <a:cubicBezTo>
                      <a:pt x="16" y="144"/>
                      <a:pt x="42" y="52"/>
                      <a:pt x="104" y="28"/>
                    </a:cubicBezTo>
                    <a:cubicBezTo>
                      <a:pt x="166" y="4"/>
                      <a:pt x="324" y="0"/>
                      <a:pt x="380" y="52"/>
                    </a:cubicBezTo>
                    <a:cubicBezTo>
                      <a:pt x="436" y="104"/>
                      <a:pt x="466" y="264"/>
                      <a:pt x="440" y="340"/>
                    </a:cubicBezTo>
                    <a:cubicBezTo>
                      <a:pt x="414" y="416"/>
                      <a:pt x="262" y="454"/>
                      <a:pt x="224" y="508"/>
                    </a:cubicBezTo>
                    <a:cubicBezTo>
                      <a:pt x="186" y="562"/>
                      <a:pt x="214" y="632"/>
                      <a:pt x="212" y="664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1" name="AutoShape 55"/>
          <p:cNvSpPr>
            <a:spLocks noChangeArrowheads="1"/>
          </p:cNvSpPr>
          <p:nvPr/>
        </p:nvSpPr>
        <p:spPr bwMode="auto">
          <a:xfrm rot="16200000">
            <a:off x="6224588" y="1771650"/>
            <a:ext cx="228600" cy="2133600"/>
          </a:xfrm>
          <a:prstGeom prst="can">
            <a:avLst>
              <a:gd name="adj" fmla="val 56302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>
            <a:noFill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5369" name="Picture 56" descr="han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-7031486">
            <a:off x="3983038" y="2120900"/>
            <a:ext cx="109537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0" name="Line 54"/>
          <p:cNvSpPr>
            <a:spLocks noChangeShapeType="1"/>
          </p:cNvSpPr>
          <p:nvPr/>
        </p:nvSpPr>
        <p:spPr bwMode="auto">
          <a:xfrm flipV="1">
            <a:off x="5486400" y="2684463"/>
            <a:ext cx="0" cy="2286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7" name="AutoShape 57" descr="Papyrus"/>
          <p:cNvSpPr>
            <a:spLocks noChangeArrowheads="1"/>
          </p:cNvSpPr>
          <p:nvPr/>
        </p:nvSpPr>
        <p:spPr bwMode="auto">
          <a:xfrm>
            <a:off x="6705600" y="2057400"/>
            <a:ext cx="1524000" cy="685800"/>
          </a:xfrm>
          <a:prstGeom prst="roundRect">
            <a:avLst>
              <a:gd name="adj" fmla="val 16667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 algn="ctr">
            <a:noFill/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 algn="ctr">
              <a:defRPr/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òng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ọc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ình ảnh background mảng màu tam giác xanh trắ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0"/>
            <a:ext cx="9076265" cy="6858000"/>
          </a:xfrm>
          <a:prstGeom prst="rect">
            <a:avLst/>
          </a:prstGeom>
          <a:noFill/>
        </p:spPr>
      </p:pic>
      <p:sp>
        <p:nvSpPr>
          <p:cNvPr id="3" name="Text Box 148"/>
          <p:cNvSpPr txBox="1">
            <a:spLocks noChangeArrowheads="1"/>
          </p:cNvSpPr>
          <p:nvPr/>
        </p:nvSpPr>
        <p:spPr bwMode="auto">
          <a:xfrm>
            <a:off x="0" y="166688"/>
            <a:ext cx="8945563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dirty="0">
                <a:latin typeface="Times New Roman" pitchFamily="18" charset="0"/>
                <a:cs typeface="Times New Roman" pitchFamily="18" charset="0"/>
              </a:rPr>
              <a:t>2.Cách </a:t>
            </a:r>
            <a:r>
              <a:rPr lang="en-US" altLang="en-US" sz="4800" dirty="0" err="1">
                <a:latin typeface="Times New Roman" pitchFamily="18" charset="0"/>
                <a:cs typeface="Times New Roman" pitchFamily="18" charset="0"/>
              </a:rPr>
              <a:t>tiến</a:t>
            </a:r>
            <a:r>
              <a:rPr lang="en-US" alt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alt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altLang="en-US" sz="4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altLang="en-US" sz="4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150"/>
          <p:cNvSpPr txBox="1">
            <a:spLocks noChangeArrowheads="1"/>
          </p:cNvSpPr>
          <p:nvPr/>
        </p:nvSpPr>
        <p:spPr bwMode="auto">
          <a:xfrm>
            <a:off x="1587" y="838200"/>
            <a:ext cx="9142413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800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.Thí</a:t>
            </a:r>
            <a:r>
              <a:rPr lang="en-US" altLang="en-US" sz="48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nghiệm1:Kéo </a:t>
            </a:r>
            <a:r>
              <a:rPr lang="en-US" altLang="en-US" sz="4800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ật</a:t>
            </a:r>
            <a:r>
              <a:rPr lang="en-US" altLang="en-US" sz="48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800" dirty="0" err="1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ặng</a:t>
            </a:r>
            <a:r>
              <a:rPr lang="en-US" altLang="en-US" sz="4800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800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rực</a:t>
            </a:r>
            <a:r>
              <a:rPr lang="en-US" altLang="en-US" sz="48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800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iếp</a:t>
            </a:r>
            <a:r>
              <a:rPr lang="en-US" altLang="en-US" sz="48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800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ên</a:t>
            </a:r>
            <a:r>
              <a:rPr lang="en-US" altLang="en-US" sz="48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800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eo</a:t>
            </a:r>
            <a:r>
              <a:rPr lang="en-US" altLang="en-US" sz="48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800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phương</a:t>
            </a:r>
            <a:r>
              <a:rPr lang="en-US" altLang="en-US" sz="48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800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ẳng</a:t>
            </a:r>
            <a:r>
              <a:rPr lang="en-US" altLang="en-US" sz="48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4800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ứng</a:t>
            </a:r>
            <a:r>
              <a:rPr lang="en-US" altLang="en-US" sz="48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</a:p>
        </p:txBody>
      </p:sp>
      <p:sp>
        <p:nvSpPr>
          <p:cNvPr id="5" name="Rectangle 151"/>
          <p:cNvSpPr>
            <a:spLocks noChangeArrowheads="1"/>
          </p:cNvSpPr>
          <p:nvPr/>
        </p:nvSpPr>
        <p:spPr bwMode="auto">
          <a:xfrm>
            <a:off x="0" y="2590800"/>
            <a:ext cx="89154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en-US" altLang="en-US" sz="5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1: </a:t>
            </a:r>
            <a:r>
              <a:rPr lang="en-US" altLang="en-US" sz="5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óc</a:t>
            </a:r>
            <a:r>
              <a:rPr lang="en-US" altLang="en-US" sz="5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5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quả</a:t>
            </a:r>
            <a:r>
              <a:rPr lang="en-US" altLang="en-US" sz="5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5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ặng</a:t>
            </a:r>
            <a:r>
              <a:rPr lang="en-US" altLang="en-US" sz="5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5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ào</a:t>
            </a:r>
            <a:r>
              <a:rPr lang="en-US" altLang="en-US" sz="5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5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ực</a:t>
            </a:r>
            <a:r>
              <a:rPr lang="en-US" altLang="en-US" sz="5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5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ế</a:t>
            </a:r>
            <a:r>
              <a:rPr lang="en-US" altLang="en-US" sz="5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, </a:t>
            </a:r>
            <a:r>
              <a:rPr lang="en-US" altLang="en-US" sz="5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ọc</a:t>
            </a:r>
            <a:r>
              <a:rPr lang="en-US" altLang="en-US" sz="5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5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ố</a:t>
            </a:r>
            <a:r>
              <a:rPr lang="en-US" altLang="en-US" sz="5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5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hỉ</a:t>
            </a:r>
            <a:r>
              <a:rPr lang="en-US" altLang="en-US" sz="5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5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ủa</a:t>
            </a:r>
            <a:r>
              <a:rPr lang="en-US" altLang="en-US" sz="5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5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ực</a:t>
            </a:r>
            <a:r>
              <a:rPr lang="en-US" altLang="en-US" sz="5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5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ế</a:t>
            </a:r>
            <a:r>
              <a:rPr lang="en-US" altLang="en-US" sz="5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5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a</a:t>
            </a:r>
            <a:r>
              <a:rPr lang="en-US" altLang="en-US" sz="5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5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ược</a:t>
            </a:r>
            <a:r>
              <a:rPr lang="en-US" altLang="en-US" sz="5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5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rọng</a:t>
            </a:r>
            <a:r>
              <a:rPr lang="en-US" altLang="en-US" sz="5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5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lượng</a:t>
            </a:r>
            <a:r>
              <a:rPr lang="en-US" altLang="en-US" sz="5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5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ủa</a:t>
            </a:r>
            <a:r>
              <a:rPr lang="en-US" altLang="en-US" sz="5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5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quả</a:t>
            </a:r>
            <a:r>
              <a:rPr lang="en-US" altLang="en-US" sz="5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54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ặng</a:t>
            </a:r>
            <a:r>
              <a:rPr lang="en-US" altLang="en-US" sz="54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( P )</a:t>
            </a:r>
            <a:endParaRPr lang="en-US" altLang="en-US" sz="5400" baseline="-25000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5</TotalTime>
  <Words>1781</Words>
  <Application>Microsoft Office PowerPoint</Application>
  <PresentationFormat>On-screen Show (4:3)</PresentationFormat>
  <Paragraphs>262</Paragraphs>
  <Slides>3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8" baseType="lpstr">
      <vt:lpstr>SimSun</vt:lpstr>
      <vt:lpstr>.VnTime</vt:lpstr>
      <vt:lpstr>Arial</vt:lpstr>
      <vt:lpstr>Calibri</vt:lpstr>
      <vt:lpstr>inherit</vt:lpstr>
      <vt:lpstr>SimSun-PUA</vt:lpstr>
      <vt:lpstr>Times New Roman</vt:lpstr>
      <vt:lpstr>VNI-Helve</vt:lpstr>
      <vt:lpstr>Wingdings</vt:lpstr>
      <vt:lpstr>Office Theme</vt:lpstr>
      <vt:lpstr>Equatio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IC</cp:lastModifiedBy>
  <cp:revision>63</cp:revision>
  <dcterms:created xsi:type="dcterms:W3CDTF">2021-11-04T07:13:24Z</dcterms:created>
  <dcterms:modified xsi:type="dcterms:W3CDTF">2022-01-12T11:32:22Z</dcterms:modified>
</cp:coreProperties>
</file>